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7B3" w:rsidRPr="00BA4F94" w:rsidRDefault="00F767B3" w:rsidP="00F767B3">
      <w:pPr>
        <w:spacing w:line="0" w:lineRule="atLeast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                           </w:t>
      </w:r>
      <w:r w:rsidRPr="00BA4F94">
        <w:rPr>
          <w:sz w:val="20"/>
          <w:szCs w:val="20"/>
        </w:rPr>
        <w:t xml:space="preserve">Приложение </w:t>
      </w:r>
      <w:r w:rsidR="00673B42">
        <w:rPr>
          <w:sz w:val="20"/>
          <w:szCs w:val="20"/>
        </w:rPr>
        <w:t>4</w:t>
      </w:r>
    </w:p>
    <w:p w:rsidR="00F767B3" w:rsidRPr="00BA4F94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                    </w:t>
      </w:r>
      <w:r>
        <w:rPr>
          <w:sz w:val="20"/>
          <w:szCs w:val="20"/>
        </w:rPr>
        <w:t xml:space="preserve"> </w:t>
      </w:r>
      <w:r w:rsidRPr="00BA4F94">
        <w:rPr>
          <w:sz w:val="20"/>
          <w:szCs w:val="20"/>
        </w:rPr>
        <w:t>к Тендерной документации</w:t>
      </w:r>
    </w:p>
    <w:p w:rsidR="00F767B3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</w:t>
      </w:r>
      <w:r>
        <w:rPr>
          <w:sz w:val="20"/>
          <w:szCs w:val="20"/>
        </w:rPr>
        <w:t xml:space="preserve">                     </w:t>
      </w:r>
      <w:r w:rsidRPr="00BA4F94">
        <w:rPr>
          <w:sz w:val="20"/>
          <w:szCs w:val="20"/>
        </w:rPr>
        <w:t xml:space="preserve">по закупкам способом </w:t>
      </w:r>
      <w:r>
        <w:rPr>
          <w:sz w:val="20"/>
          <w:szCs w:val="20"/>
        </w:rPr>
        <w:t>электронного</w:t>
      </w:r>
      <w:r w:rsidRPr="00BA4F94">
        <w:rPr>
          <w:sz w:val="20"/>
          <w:szCs w:val="20"/>
        </w:rPr>
        <w:t xml:space="preserve"> тендера</w:t>
      </w:r>
    </w:p>
    <w:p w:rsidR="00F767B3" w:rsidRPr="003C0943" w:rsidRDefault="00F767B3" w:rsidP="00F767B3">
      <w:pPr>
        <w:spacing w:line="0" w:lineRule="atLeast"/>
        <w:ind w:left="3969" w:hanging="2"/>
        <w:rPr>
          <w:bCs/>
          <w:sz w:val="8"/>
          <w:szCs w:val="8"/>
        </w:rPr>
      </w:pPr>
    </w:p>
    <w:p w:rsidR="006D5653" w:rsidRDefault="00673B42" w:rsidP="000239FF">
      <w:pPr>
        <w:pStyle w:val="1"/>
        <w:numPr>
          <w:ilvl w:val="0"/>
          <w:numId w:val="0"/>
        </w:numPr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ект договора</w:t>
      </w:r>
    </w:p>
    <w:p w:rsidR="001A4E77" w:rsidRPr="003C0943" w:rsidRDefault="001A4E77" w:rsidP="009F445B">
      <w:pPr>
        <w:jc w:val="center"/>
        <w:rPr>
          <w:sz w:val="8"/>
          <w:szCs w:val="8"/>
        </w:rPr>
      </w:pPr>
    </w:p>
    <w:p w:rsidR="006D5653" w:rsidRPr="0081768C" w:rsidRDefault="006D5653" w:rsidP="006D5653">
      <w:pPr>
        <w:jc w:val="both"/>
        <w:rPr>
          <w:lang w:eastAsia="ko-KR"/>
        </w:rPr>
      </w:pPr>
      <w:r w:rsidRPr="0081768C">
        <w:rPr>
          <w:lang w:eastAsia="ko-KR"/>
        </w:rPr>
        <w:t xml:space="preserve">г. Астана                                                                 </w:t>
      </w:r>
      <w:r w:rsidR="00086C79">
        <w:rPr>
          <w:lang w:eastAsia="ko-KR"/>
        </w:rPr>
        <w:t xml:space="preserve">                           </w:t>
      </w:r>
      <w:r w:rsidRPr="0081768C">
        <w:rPr>
          <w:lang w:eastAsia="ko-KR"/>
        </w:rPr>
        <w:t xml:space="preserve"> «___»__________ 20___года</w:t>
      </w:r>
    </w:p>
    <w:p w:rsidR="006D5653" w:rsidRPr="003C0943" w:rsidRDefault="006D5653" w:rsidP="006D5653">
      <w:pPr>
        <w:jc w:val="both"/>
        <w:rPr>
          <w:sz w:val="8"/>
          <w:szCs w:val="8"/>
          <w:lang w:eastAsia="ko-KR"/>
        </w:rPr>
      </w:pPr>
    </w:p>
    <w:p w:rsidR="006D5653" w:rsidRPr="0081768C" w:rsidRDefault="00460868" w:rsidP="0081768C">
      <w:pPr>
        <w:ind w:firstLine="851"/>
        <w:jc w:val="both"/>
      </w:pPr>
      <w:proofErr w:type="gramStart"/>
      <w:r>
        <w:rPr>
          <w:lang w:eastAsia="ko-KR"/>
        </w:rPr>
        <w:t>Товарищество с ограниченной ответственностью «Совместное предприятие «Алайгыр»</w:t>
      </w:r>
      <w:r w:rsidR="006D5653" w:rsidRPr="0081768C">
        <w:rPr>
          <w:lang w:eastAsia="ko-KR"/>
        </w:rPr>
        <w:t>, именуемое в дальнейшем «Заказчик», в лице __________________________________, действующего на основании _________</w:t>
      </w:r>
      <w:r w:rsidR="00086C79">
        <w:rPr>
          <w:lang w:eastAsia="ko-KR"/>
        </w:rPr>
        <w:t>__________</w:t>
      </w:r>
      <w:r w:rsidR="006D5653" w:rsidRPr="0081768C">
        <w:rPr>
          <w:lang w:eastAsia="ko-KR"/>
        </w:rPr>
        <w:t>___</w:t>
      </w:r>
      <w:r w:rsidR="00557B20">
        <w:rPr>
          <w:lang w:eastAsia="ko-KR"/>
        </w:rPr>
        <w:t>___________, с одной стороны, и </w:t>
      </w:r>
      <w:r w:rsidR="006D5653" w:rsidRPr="0081768C">
        <w:rPr>
          <w:lang w:eastAsia="ko-KR"/>
        </w:rPr>
        <w:t xml:space="preserve">_________________________________, именуемое в дальнейшем «Подрядчик», в лице ________________________, действующего на основании ____________________, с другой стороны, совместно именуемые «Стороны», </w:t>
      </w:r>
      <w:r w:rsidR="003B0A3C" w:rsidRPr="0081768C">
        <w:t xml:space="preserve">в соответствии с Правилами закупок </w:t>
      </w:r>
      <w:r w:rsidR="003B0A3C" w:rsidRPr="0081768C">
        <w:rPr>
          <w:lang w:val="kk-KZ"/>
        </w:rPr>
        <w:t>товаров, работ  и услуг</w:t>
      </w:r>
      <w:r w:rsidR="003B0A3C" w:rsidRPr="0081768C">
        <w:t xml:space="preserve"> акционерным обществом «Фонд национального благосостояния «</w:t>
      </w:r>
      <w:proofErr w:type="spellStart"/>
      <w:r w:rsidR="003B0A3C" w:rsidRPr="0081768C">
        <w:t>Самр</w:t>
      </w:r>
      <w:r w:rsidR="00C2698E">
        <w:t>ук</w:t>
      </w:r>
      <w:proofErr w:type="spellEnd"/>
      <w:r w:rsidR="003B0A3C" w:rsidRPr="0081768C">
        <w:t xml:space="preserve"> – </w:t>
      </w:r>
      <w:r w:rsidR="003B0A3C" w:rsidRPr="0081768C">
        <w:rPr>
          <w:lang w:val="kk-KZ"/>
        </w:rPr>
        <w:t>Қазына» и организациями, пятьдесят и более процентов голосующих акций (долей</w:t>
      </w:r>
      <w:proofErr w:type="gramEnd"/>
      <w:r w:rsidR="003B0A3C" w:rsidRPr="0081768C">
        <w:rPr>
          <w:lang w:val="kk-KZ"/>
        </w:rPr>
        <w:t xml:space="preserve"> участия) которых прямо или косвенно принадлежат </w:t>
      </w:r>
      <w:r w:rsidR="003B0A3C" w:rsidRPr="0081768C">
        <w:t xml:space="preserve">АО </w:t>
      </w:r>
      <w:r w:rsidR="00C2698E" w:rsidRPr="00C2698E">
        <w:rPr>
          <w:lang w:val="kk-KZ"/>
        </w:rPr>
        <w:t>«Самрук-Қ</w:t>
      </w:r>
      <w:proofErr w:type="spellStart"/>
      <w:r w:rsidR="00C2698E" w:rsidRPr="00C2698E">
        <w:t>азына</w:t>
      </w:r>
      <w:proofErr w:type="spellEnd"/>
      <w:r w:rsidR="00C2698E" w:rsidRPr="00C2698E">
        <w:t>»</w:t>
      </w:r>
      <w:r w:rsidR="003B0A3C" w:rsidRPr="0081768C">
        <w:rPr>
          <w:lang w:val="kk-KZ"/>
        </w:rPr>
        <w:t xml:space="preserve"> на праве собственности или доверительного управления, утвержденными решением Совета директоров акционерного общества «Фонд национального благосостояния </w:t>
      </w:r>
      <w:r w:rsidR="003B0A3C" w:rsidRPr="0081768C">
        <w:t>«</w:t>
      </w:r>
      <w:proofErr w:type="spellStart"/>
      <w:r w:rsidR="003B0A3C" w:rsidRPr="0081768C">
        <w:t>Сам</w:t>
      </w:r>
      <w:r w:rsidR="00C0566B">
        <w:t>р</w:t>
      </w:r>
      <w:r w:rsidR="00C2698E">
        <w:t>ук</w:t>
      </w:r>
      <w:proofErr w:type="spellEnd"/>
      <w:r w:rsidR="003B0A3C" w:rsidRPr="0081768C">
        <w:t xml:space="preserve"> – </w:t>
      </w:r>
      <w:r w:rsidR="00086C79">
        <w:rPr>
          <w:lang w:val="kk-KZ"/>
        </w:rPr>
        <w:t>Қазына» от </w:t>
      </w:r>
      <w:r w:rsidR="0006629D" w:rsidRPr="0006629D">
        <w:t>28 января 2016 года</w:t>
      </w:r>
      <w:r w:rsidR="0006629D">
        <w:t xml:space="preserve">   </w:t>
      </w:r>
      <w:r w:rsidR="003B0A3C" w:rsidRPr="0081768C">
        <w:t xml:space="preserve">№ </w:t>
      </w:r>
      <w:r w:rsidR="0006629D">
        <w:t>126</w:t>
      </w:r>
      <w:r w:rsidR="006D5653" w:rsidRPr="0081768C">
        <w:t xml:space="preserve"> (далее – Правила), заключили настоя</w:t>
      </w:r>
      <w:r w:rsidR="00086C79">
        <w:t xml:space="preserve">щий договор (далее – Договор) </w:t>
      </w:r>
      <w:r w:rsidR="00086C79" w:rsidRPr="00086C79">
        <w:t>о</w:t>
      </w:r>
      <w:r w:rsidR="00086C79">
        <w:t> </w:t>
      </w:r>
      <w:r w:rsidR="006D5653" w:rsidRPr="00086C79">
        <w:t>нижеследующем</w:t>
      </w:r>
      <w:r w:rsidR="006D5653" w:rsidRPr="0081768C">
        <w:t>.</w:t>
      </w:r>
    </w:p>
    <w:p w:rsidR="001570EE" w:rsidRPr="001570EE" w:rsidRDefault="001570EE" w:rsidP="004316C3">
      <w:pPr>
        <w:jc w:val="center"/>
        <w:rPr>
          <w:b/>
          <w:sz w:val="8"/>
          <w:szCs w:val="8"/>
          <w:lang w:eastAsia="ko-KR"/>
        </w:rPr>
      </w:pPr>
    </w:p>
    <w:p w:rsidR="006D5653" w:rsidRDefault="006D5653" w:rsidP="004316C3">
      <w:pPr>
        <w:jc w:val="center"/>
        <w:rPr>
          <w:b/>
          <w:lang w:eastAsia="ko-KR"/>
        </w:rPr>
      </w:pPr>
      <w:r w:rsidRPr="0081768C">
        <w:rPr>
          <w:b/>
          <w:lang w:eastAsia="ko-KR"/>
        </w:rPr>
        <w:t>1.Предмет Договора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numPr>
          <w:ilvl w:val="1"/>
          <w:numId w:val="2"/>
        </w:numPr>
        <w:tabs>
          <w:tab w:val="clear" w:pos="1287"/>
          <w:tab w:val="num" w:pos="1276"/>
        </w:tabs>
        <w:ind w:left="0" w:firstLine="851"/>
        <w:jc w:val="both"/>
        <w:rPr>
          <w:lang w:eastAsia="ko-KR"/>
        </w:rPr>
      </w:pPr>
      <w:r w:rsidRPr="0081768C">
        <w:rPr>
          <w:lang w:eastAsia="ko-KR"/>
        </w:rPr>
        <w:t xml:space="preserve"> В соответствии с результатами проведенного «_</w:t>
      </w:r>
      <w:r w:rsidR="00481D60" w:rsidRPr="0081768C">
        <w:rPr>
          <w:lang w:eastAsia="ko-KR"/>
        </w:rPr>
        <w:t>___</w:t>
      </w:r>
      <w:r w:rsidRPr="0081768C">
        <w:rPr>
          <w:lang w:eastAsia="ko-KR"/>
        </w:rPr>
        <w:t xml:space="preserve">_» ___________20__ года открытого тендера по закупкам ____________________________ (протокол </w:t>
      </w:r>
      <w:r w:rsidR="001D4BCF" w:rsidRPr="0081768C">
        <w:rPr>
          <w:lang w:eastAsia="ko-KR"/>
        </w:rPr>
        <w:t>итогов</w:t>
      </w:r>
      <w:r w:rsidRPr="0081768C">
        <w:rPr>
          <w:lang w:eastAsia="ko-KR"/>
        </w:rPr>
        <w:t xml:space="preserve"> открытого тендера от «___» _______20__ года №__),</w:t>
      </w:r>
      <w:r w:rsidRPr="0081768C">
        <w:t xml:space="preserve"> </w:t>
      </w:r>
      <w:r w:rsidRPr="0081768C">
        <w:rPr>
          <w:lang w:eastAsia="ko-KR"/>
        </w:rPr>
        <w:t xml:space="preserve">Подрядчик обязуется по поручению Заказчика </w:t>
      </w:r>
      <w:r w:rsidR="008F470C">
        <w:rPr>
          <w:lang w:eastAsia="ko-KR"/>
        </w:rPr>
        <w:t>оказать услуги</w:t>
      </w:r>
      <w:r w:rsidRPr="0081768C">
        <w:rPr>
          <w:lang w:eastAsia="ko-KR"/>
        </w:rPr>
        <w:t xml:space="preserve"> по ___________________________</w:t>
      </w:r>
      <w:r w:rsidR="003C0943">
        <w:rPr>
          <w:lang w:eastAsia="ko-KR"/>
        </w:rPr>
        <w:t>__________</w:t>
      </w:r>
      <w:r w:rsidR="00086C79">
        <w:rPr>
          <w:lang w:eastAsia="ko-KR"/>
        </w:rPr>
        <w:t xml:space="preserve"> (далее - </w:t>
      </w:r>
      <w:r w:rsidR="008F470C">
        <w:rPr>
          <w:lang w:eastAsia="ko-KR"/>
        </w:rPr>
        <w:t>Услуги</w:t>
      </w:r>
      <w:r w:rsidR="00086C79">
        <w:rPr>
          <w:lang w:eastAsia="ko-KR"/>
        </w:rPr>
        <w:t>), а </w:t>
      </w:r>
      <w:r w:rsidRPr="0081768C">
        <w:rPr>
          <w:lang w:eastAsia="ko-KR"/>
        </w:rPr>
        <w:t xml:space="preserve">Заказчик обязуется принять и оплатить </w:t>
      </w:r>
      <w:r w:rsidR="008F470C">
        <w:rPr>
          <w:lang w:eastAsia="ko-KR"/>
        </w:rPr>
        <w:t>оказанные Услуги</w:t>
      </w:r>
      <w:r w:rsidRPr="0081768C">
        <w:rPr>
          <w:lang w:eastAsia="ko-KR"/>
        </w:rPr>
        <w:t xml:space="preserve"> в соответствии с условиями Договора.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1.2. Под объектом в Договоре понимается ______________________.</w:t>
      </w:r>
    </w:p>
    <w:p w:rsidR="006D5653" w:rsidRPr="0081768C" w:rsidRDefault="006D5653" w:rsidP="0081768C">
      <w:pPr>
        <w:ind w:firstLine="851"/>
        <w:jc w:val="both"/>
      </w:pPr>
      <w:r w:rsidRPr="0081768C">
        <w:rPr>
          <w:lang w:eastAsia="ko-KR"/>
        </w:rPr>
        <w:t xml:space="preserve">1.3. </w:t>
      </w:r>
      <w:r w:rsidRPr="0081768C">
        <w:t xml:space="preserve">Срок </w:t>
      </w:r>
      <w:r w:rsidR="008F470C">
        <w:t>оказания Услуг</w:t>
      </w:r>
      <w:r w:rsidRPr="0081768C">
        <w:t xml:space="preserve">: </w:t>
      </w:r>
    </w:p>
    <w:p w:rsidR="006D5653" w:rsidRPr="0081768C" w:rsidRDefault="006D5653" w:rsidP="0081768C">
      <w:pPr>
        <w:ind w:firstLine="851"/>
        <w:jc w:val="both"/>
      </w:pPr>
      <w:r w:rsidRPr="0081768C">
        <w:t xml:space="preserve">Начало: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 xml:space="preserve">1.4. </w:t>
      </w:r>
      <w:r w:rsidRPr="00460868">
        <w:rPr>
          <w:lang w:eastAsia="ko-KR"/>
        </w:rPr>
        <w:t>Не</w:t>
      </w:r>
      <w:r w:rsidR="00E578AD" w:rsidRPr="00460868">
        <w:rPr>
          <w:lang w:eastAsia="ko-KR"/>
        </w:rPr>
        <w:t>отъемлемой частью Договора являю</w:t>
      </w:r>
      <w:r w:rsidRPr="00460868">
        <w:rPr>
          <w:lang w:eastAsia="ko-KR"/>
        </w:rPr>
        <w:t>тся</w:t>
      </w:r>
      <w:r w:rsidR="000A77DC" w:rsidRPr="00460868">
        <w:rPr>
          <w:lang w:eastAsia="ko-KR"/>
        </w:rPr>
        <w:t>:</w:t>
      </w:r>
      <w:r w:rsidRPr="00460868">
        <w:rPr>
          <w:lang w:eastAsia="ko-KR"/>
        </w:rPr>
        <w:t xml:space="preserve"> </w:t>
      </w:r>
      <w:r w:rsidR="000A77DC" w:rsidRPr="00460868">
        <w:rPr>
          <w:lang w:eastAsia="ko-KR"/>
        </w:rPr>
        <w:t>техническ</w:t>
      </w:r>
      <w:r w:rsidR="00086C79" w:rsidRPr="00460868">
        <w:rPr>
          <w:lang w:eastAsia="ko-KR"/>
        </w:rPr>
        <w:t xml:space="preserve">ая спецификация (приложение </w:t>
      </w:r>
      <w:r w:rsidR="00B604DF" w:rsidRPr="00B604DF">
        <w:rPr>
          <w:lang w:eastAsia="ko-KR"/>
        </w:rPr>
        <w:t>1</w:t>
      </w:r>
      <w:r w:rsidR="00086C79" w:rsidRPr="00460868">
        <w:rPr>
          <w:lang w:eastAsia="ko-KR"/>
        </w:rPr>
        <w:t xml:space="preserve"> к </w:t>
      </w:r>
      <w:r w:rsidR="000A77DC" w:rsidRPr="00460868">
        <w:rPr>
          <w:lang w:eastAsia="ko-KR"/>
        </w:rPr>
        <w:t>Договору)</w:t>
      </w:r>
      <w:r w:rsidR="00E578AD" w:rsidRPr="00460868">
        <w:rPr>
          <w:lang w:eastAsia="ko-KR"/>
        </w:rPr>
        <w:t>,</w:t>
      </w:r>
      <w:r w:rsidR="00C953A2" w:rsidRPr="00460868">
        <w:rPr>
          <w:lang w:eastAsia="ko-KR"/>
        </w:rPr>
        <w:t xml:space="preserve"> от</w:t>
      </w:r>
      <w:r w:rsidR="000A77DC" w:rsidRPr="00460868">
        <w:rPr>
          <w:lang w:eastAsia="ko-KR"/>
        </w:rPr>
        <w:t xml:space="preserve">четность по местному содержанию (приложение </w:t>
      </w:r>
      <w:r w:rsidR="00B604DF" w:rsidRPr="009200CA">
        <w:rPr>
          <w:lang w:eastAsia="ko-KR"/>
        </w:rPr>
        <w:t>2</w:t>
      </w:r>
      <w:r w:rsidR="000A77DC" w:rsidRPr="00460868">
        <w:rPr>
          <w:lang w:eastAsia="ko-KR"/>
        </w:rPr>
        <w:t xml:space="preserve"> к Договору)</w:t>
      </w:r>
      <w:r w:rsidR="004C67D3" w:rsidRPr="00460868">
        <w:rPr>
          <w:lang w:eastAsia="ko-KR"/>
        </w:rPr>
        <w:t xml:space="preserve"> и график </w:t>
      </w:r>
      <w:r w:rsidR="008F470C">
        <w:rPr>
          <w:color w:val="000000"/>
        </w:rPr>
        <w:t>оказания Услуг</w:t>
      </w:r>
      <w:r w:rsidR="0006629D">
        <w:rPr>
          <w:color w:val="000000"/>
        </w:rPr>
        <w:t xml:space="preserve"> (Приложение №3 к Договору)</w:t>
      </w:r>
      <w:r w:rsidRPr="00460868">
        <w:rPr>
          <w:lang w:eastAsia="ko-KR"/>
        </w:rPr>
        <w:t>.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 xml:space="preserve">1.5. Подрядчик обязуется </w:t>
      </w:r>
      <w:r w:rsidR="008F470C">
        <w:rPr>
          <w:lang w:eastAsia="ko-KR"/>
        </w:rPr>
        <w:t>оказать Услуги</w:t>
      </w:r>
      <w:r w:rsidRPr="0081768C">
        <w:rPr>
          <w:lang w:eastAsia="ko-KR"/>
        </w:rPr>
        <w:t xml:space="preserve"> за свой риск и с использованием своих материалов.</w:t>
      </w:r>
    </w:p>
    <w:p w:rsidR="006D5653" w:rsidRPr="0081768C" w:rsidRDefault="006D5653" w:rsidP="0081768C">
      <w:pPr>
        <w:pStyle w:val="a4"/>
        <w:ind w:firstLine="851"/>
        <w:rPr>
          <w:b w:val="0"/>
        </w:rPr>
      </w:pPr>
      <w:r w:rsidRPr="0081768C">
        <w:rPr>
          <w:b w:val="0"/>
          <w:lang w:eastAsia="ko-KR"/>
        </w:rPr>
        <w:t xml:space="preserve">1.6. Доля </w:t>
      </w:r>
      <w:r w:rsidR="00F3213E" w:rsidRPr="0081768C">
        <w:rPr>
          <w:b w:val="0"/>
          <w:lang w:eastAsia="ko-KR"/>
        </w:rPr>
        <w:t>местного</w:t>
      </w:r>
      <w:r w:rsidRPr="0081768C">
        <w:rPr>
          <w:b w:val="0"/>
        </w:rPr>
        <w:t xml:space="preserve"> содержания Подрядчика составляет ____________%.</w:t>
      </w:r>
    </w:p>
    <w:p w:rsidR="00824A1D" w:rsidRPr="001570EE" w:rsidRDefault="00824A1D" w:rsidP="00824A1D">
      <w:pPr>
        <w:ind w:left="360"/>
        <w:rPr>
          <w:b/>
          <w:sz w:val="8"/>
          <w:szCs w:val="8"/>
          <w:lang w:eastAsia="ko-KR"/>
        </w:rPr>
      </w:pPr>
    </w:p>
    <w:p w:rsidR="00824A1D" w:rsidRDefault="00CE0056" w:rsidP="004316C3">
      <w:pPr>
        <w:pStyle w:val="af4"/>
        <w:ind w:left="0"/>
        <w:jc w:val="center"/>
        <w:rPr>
          <w:b/>
          <w:lang w:eastAsia="ko-KR"/>
        </w:rPr>
      </w:pPr>
      <w:r>
        <w:rPr>
          <w:b/>
          <w:lang w:eastAsia="ko-KR"/>
        </w:rPr>
        <w:t>2. </w:t>
      </w:r>
      <w:r w:rsidR="006D5653" w:rsidRPr="0081768C">
        <w:rPr>
          <w:b/>
          <w:lang w:eastAsia="ko-KR"/>
        </w:rPr>
        <w:t xml:space="preserve">Стоимость </w:t>
      </w:r>
      <w:r w:rsidR="008F470C">
        <w:rPr>
          <w:b/>
          <w:lang w:eastAsia="ko-KR"/>
        </w:rPr>
        <w:t>Услуг</w:t>
      </w:r>
      <w:r w:rsidR="006D5653" w:rsidRPr="0081768C">
        <w:rPr>
          <w:b/>
          <w:lang w:eastAsia="ko-KR"/>
        </w:rPr>
        <w:t xml:space="preserve"> и форма оплаты</w:t>
      </w:r>
    </w:p>
    <w:p w:rsidR="00CE0056" w:rsidRPr="001570EE" w:rsidRDefault="00CE0056" w:rsidP="004316C3">
      <w:pPr>
        <w:pStyle w:val="af4"/>
        <w:ind w:left="0"/>
        <w:jc w:val="center"/>
        <w:rPr>
          <w:b/>
          <w:sz w:val="8"/>
          <w:szCs w:val="8"/>
          <w:lang w:eastAsia="ko-KR"/>
        </w:rPr>
      </w:pPr>
    </w:p>
    <w:p w:rsidR="006D5653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1. </w:t>
      </w:r>
      <w:r w:rsidR="006D5653" w:rsidRPr="0081768C">
        <w:t xml:space="preserve">Стоимость </w:t>
      </w:r>
      <w:r w:rsidR="008F470C">
        <w:t>Услуг</w:t>
      </w:r>
      <w:r w:rsidR="006D5653" w:rsidRPr="0081768C">
        <w:t>, предусмотренных условиями Договора, составляет ______________ тенге, в том числе НДС __________________ тенге (далее – Общая сумма Договора).</w:t>
      </w:r>
    </w:p>
    <w:p w:rsidR="006D5653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2. </w:t>
      </w:r>
      <w:r w:rsidR="006D5653" w:rsidRPr="0081768C">
        <w:t xml:space="preserve">Стоимость осуществления авторского надзора </w:t>
      </w:r>
      <w:r w:rsidR="0086108A">
        <w:t xml:space="preserve">не </w:t>
      </w:r>
      <w:r w:rsidR="006D5653" w:rsidRPr="0081768C">
        <w:t>включается</w:t>
      </w:r>
      <w:r w:rsidR="00437EE5">
        <w:t xml:space="preserve"> </w:t>
      </w:r>
      <w:r w:rsidR="00BB411C">
        <w:t>в Общую сумму Договора.</w:t>
      </w:r>
    </w:p>
    <w:p w:rsidR="00BB411C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3. </w:t>
      </w:r>
      <w:r w:rsidR="00BB411C">
        <w:t xml:space="preserve">Стоимость технического надзора </w:t>
      </w:r>
      <w:r w:rsidR="00BB411C" w:rsidRPr="0081768C">
        <w:t>включается</w:t>
      </w:r>
      <w:r w:rsidR="00437EE5">
        <w:t xml:space="preserve"> </w:t>
      </w:r>
      <w:r w:rsidR="00BB411C">
        <w:t>в Общую сумму Договора</w:t>
      </w:r>
      <w:r w:rsidR="00E771EA">
        <w:t>.</w:t>
      </w:r>
    </w:p>
    <w:p w:rsidR="006D5653" w:rsidRPr="0081768C" w:rsidRDefault="0006629D" w:rsidP="0006629D">
      <w:pPr>
        <w:ind w:firstLine="851"/>
        <w:jc w:val="both"/>
        <w:rPr>
          <w:lang w:eastAsia="ko-KR"/>
        </w:rPr>
      </w:pPr>
      <w:r>
        <w:rPr>
          <w:lang w:eastAsia="ko-KR"/>
        </w:rPr>
        <w:t xml:space="preserve">2.4. </w:t>
      </w:r>
      <w:r w:rsidR="006D5653" w:rsidRPr="0081768C">
        <w:rPr>
          <w:lang w:eastAsia="ko-KR"/>
        </w:rPr>
        <w:t xml:space="preserve">Форма оплаты – перечисление </w:t>
      </w:r>
      <w:r w:rsidR="006D5653" w:rsidRPr="0081768C">
        <w:t>денежных средств на расчетный счет Подрядчика.</w:t>
      </w:r>
    </w:p>
    <w:p w:rsidR="00C0566B" w:rsidRPr="001570EE" w:rsidRDefault="00C0566B" w:rsidP="006D5653">
      <w:pPr>
        <w:jc w:val="both"/>
        <w:rPr>
          <w:sz w:val="16"/>
          <w:szCs w:val="16"/>
          <w:lang w:eastAsia="ko-KR"/>
        </w:rPr>
      </w:pPr>
    </w:p>
    <w:p w:rsidR="006D5653" w:rsidRDefault="004316C3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3. </w:t>
      </w:r>
      <w:r w:rsidR="006D5653" w:rsidRPr="0081768C">
        <w:rPr>
          <w:b/>
          <w:lang w:eastAsia="ko-KR"/>
        </w:rPr>
        <w:t>Порядок расчетов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7D024E" w:rsidRDefault="006D5653" w:rsidP="007D024E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81768C">
        <w:rPr>
          <w:sz w:val="24"/>
          <w:szCs w:val="24"/>
        </w:rPr>
        <w:t>3.1. Расчеты по Договору осуществляются в следующем порядке:</w:t>
      </w:r>
    </w:p>
    <w:p w:rsidR="007D024E" w:rsidRPr="007D024E" w:rsidRDefault="006D5653" w:rsidP="007D024E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81768C">
        <w:rPr>
          <w:sz w:val="24"/>
        </w:rPr>
        <w:t xml:space="preserve">3.1.1. </w:t>
      </w:r>
      <w:r w:rsidR="007D024E">
        <w:rPr>
          <w:sz w:val="24"/>
        </w:rPr>
        <w:t>Заказчик производит предоплату 30% от суммы Договора, в размере _______________________________(прописью) тенге в течени</w:t>
      </w:r>
      <w:proofErr w:type="gramStart"/>
      <w:r w:rsidR="007D024E">
        <w:rPr>
          <w:sz w:val="24"/>
        </w:rPr>
        <w:t>и</w:t>
      </w:r>
      <w:proofErr w:type="gramEnd"/>
      <w:r w:rsidR="007D024E">
        <w:rPr>
          <w:sz w:val="24"/>
        </w:rPr>
        <w:t xml:space="preserve"> 5(пяти) рабочих дней с момента подписания Договора и выставленному счета на оплату. </w:t>
      </w:r>
      <w:bookmarkStart w:id="0" w:name="_GoBack"/>
      <w:bookmarkEnd w:id="0"/>
      <w:r w:rsidR="007D024E">
        <w:rPr>
          <w:sz w:val="24"/>
        </w:rPr>
        <w:t xml:space="preserve">Оставшуюся сумму в размере </w:t>
      </w:r>
      <w:r w:rsidR="007D024E" w:rsidRPr="00766360">
        <w:rPr>
          <w:sz w:val="24"/>
        </w:rPr>
        <w:t xml:space="preserve"> </w:t>
      </w:r>
      <w:r w:rsidR="007D024E">
        <w:rPr>
          <w:sz w:val="24"/>
        </w:rPr>
        <w:t>_________________________ (__________________________________) тенге в течени</w:t>
      </w:r>
      <w:proofErr w:type="gramStart"/>
      <w:r w:rsidR="007D024E">
        <w:rPr>
          <w:sz w:val="24"/>
        </w:rPr>
        <w:t>и</w:t>
      </w:r>
      <w:proofErr w:type="gramEnd"/>
      <w:r w:rsidR="007D024E">
        <w:rPr>
          <w:sz w:val="24"/>
        </w:rPr>
        <w:t xml:space="preserve"> 5 (пяти) рабочих дней с момента подписания акта оказанных услуг.</w:t>
      </w:r>
    </w:p>
    <w:p w:rsidR="007D024E" w:rsidRDefault="007D024E" w:rsidP="007D024E">
      <w:pPr>
        <w:pStyle w:val="af4"/>
        <w:numPr>
          <w:ilvl w:val="1"/>
          <w:numId w:val="11"/>
        </w:numPr>
        <w:tabs>
          <w:tab w:val="left" w:pos="284"/>
        </w:tabs>
        <w:ind w:left="0" w:firstLine="0"/>
        <w:jc w:val="both"/>
      </w:pPr>
      <w:proofErr w:type="gramStart"/>
      <w:r>
        <w:t>Документы</w:t>
      </w:r>
      <w:proofErr w:type="gramEnd"/>
      <w:r>
        <w:t xml:space="preserve"> предшествующие оплате:</w:t>
      </w:r>
    </w:p>
    <w:p w:rsidR="007D024E" w:rsidRPr="00774FBD" w:rsidRDefault="007D024E" w:rsidP="007D024E">
      <w:pPr>
        <w:pStyle w:val="af4"/>
        <w:tabs>
          <w:tab w:val="left" w:pos="1276"/>
        </w:tabs>
        <w:ind w:left="360"/>
        <w:jc w:val="both"/>
      </w:pPr>
      <w:r>
        <w:lastRenderedPageBreak/>
        <w:t>1)</w:t>
      </w:r>
      <w:r>
        <w:tab/>
      </w:r>
      <w:r w:rsidRPr="00774FBD">
        <w:t>подписанный и скрепленный печатями Договор;</w:t>
      </w:r>
    </w:p>
    <w:p w:rsidR="007D024E" w:rsidRPr="00774FBD" w:rsidRDefault="007D024E" w:rsidP="007D024E">
      <w:pPr>
        <w:pStyle w:val="af4"/>
        <w:tabs>
          <w:tab w:val="left" w:pos="1276"/>
        </w:tabs>
        <w:ind w:left="360"/>
        <w:jc w:val="both"/>
      </w:pPr>
      <w:r w:rsidRPr="00774FBD">
        <w:t>2)</w:t>
      </w:r>
      <w:r w:rsidRPr="00774FBD">
        <w:tab/>
        <w:t xml:space="preserve">Акт </w:t>
      </w:r>
      <w:r>
        <w:t>оказанных услуг</w:t>
      </w:r>
      <w:r w:rsidRPr="00774FBD">
        <w:t>;</w:t>
      </w:r>
    </w:p>
    <w:p w:rsidR="007D024E" w:rsidRPr="00774FBD" w:rsidRDefault="007D024E" w:rsidP="007D024E">
      <w:pPr>
        <w:pStyle w:val="af4"/>
        <w:tabs>
          <w:tab w:val="left" w:pos="1276"/>
        </w:tabs>
        <w:ind w:left="360"/>
        <w:jc w:val="both"/>
      </w:pPr>
      <w:r w:rsidRPr="00774FBD">
        <w:t>3)</w:t>
      </w:r>
      <w:r w:rsidRPr="00774FBD">
        <w:tab/>
        <w:t>счет-фактура;</w:t>
      </w:r>
    </w:p>
    <w:p w:rsidR="007D024E" w:rsidRDefault="007D024E" w:rsidP="007D024E">
      <w:pPr>
        <w:pStyle w:val="af4"/>
        <w:tabs>
          <w:tab w:val="left" w:pos="1276"/>
        </w:tabs>
        <w:ind w:left="360"/>
        <w:jc w:val="both"/>
      </w:pPr>
      <w:r>
        <w:t xml:space="preserve">4)            </w:t>
      </w:r>
      <w:r w:rsidRPr="00774FBD">
        <w:t>отчетность по доле местного содержания;</w:t>
      </w:r>
    </w:p>
    <w:p w:rsidR="00A85ACE" w:rsidRDefault="007D024E" w:rsidP="007D024E">
      <w:pPr>
        <w:pStyle w:val="af4"/>
        <w:tabs>
          <w:tab w:val="left" w:pos="1276"/>
        </w:tabs>
        <w:ind w:left="360"/>
        <w:jc w:val="both"/>
      </w:pPr>
      <w:r>
        <w:t>5</w:t>
      </w:r>
      <w:r w:rsidR="00A85ACE">
        <w:t>)</w:t>
      </w:r>
      <w:r>
        <w:t xml:space="preserve">           </w:t>
      </w:r>
      <w:r w:rsidR="00A85ACE">
        <w:t xml:space="preserve"> счет на оплату.</w:t>
      </w:r>
    </w:p>
    <w:p w:rsidR="004C67D3" w:rsidRPr="0081768C" w:rsidRDefault="004C67D3" w:rsidP="004C67D3">
      <w:pPr>
        <w:pStyle w:val="31"/>
        <w:tabs>
          <w:tab w:val="left" w:pos="0"/>
        </w:tabs>
        <w:spacing w:after="0"/>
        <w:ind w:left="0" w:firstLine="851"/>
        <w:jc w:val="both"/>
        <w:rPr>
          <w:sz w:val="24"/>
          <w:szCs w:val="24"/>
        </w:rPr>
      </w:pPr>
      <w:r w:rsidRPr="00B93A19">
        <w:rPr>
          <w:sz w:val="24"/>
          <w:szCs w:val="24"/>
        </w:rPr>
        <w:t>3.1.</w:t>
      </w:r>
      <w:r w:rsidR="002433B6">
        <w:rPr>
          <w:sz w:val="24"/>
          <w:szCs w:val="24"/>
        </w:rPr>
        <w:t>3</w:t>
      </w:r>
      <w:r w:rsidRPr="00B93A19">
        <w:rPr>
          <w:sz w:val="24"/>
          <w:szCs w:val="24"/>
        </w:rPr>
        <w:t>. В случае</w:t>
      </w:r>
      <w:proofErr w:type="gramStart"/>
      <w:r w:rsidRPr="00B93A19">
        <w:rPr>
          <w:sz w:val="24"/>
          <w:szCs w:val="24"/>
        </w:rPr>
        <w:t>,</w:t>
      </w:r>
      <w:proofErr w:type="gramEnd"/>
      <w:r w:rsidRPr="00B93A19">
        <w:rPr>
          <w:sz w:val="24"/>
          <w:szCs w:val="24"/>
        </w:rPr>
        <w:t xml:space="preserve"> если Поставщиком не соблюдены сроки предоставления документов </w:t>
      </w:r>
      <w:r w:rsidR="00B93A19" w:rsidRPr="00B93A19">
        <w:rPr>
          <w:sz w:val="24"/>
          <w:szCs w:val="24"/>
        </w:rPr>
        <w:t>Заказчику</w:t>
      </w:r>
      <w:r w:rsidR="001A5A25">
        <w:rPr>
          <w:sz w:val="24"/>
          <w:szCs w:val="24"/>
        </w:rPr>
        <w:t xml:space="preserve">, указанные в </w:t>
      </w:r>
      <w:proofErr w:type="spellStart"/>
      <w:r w:rsidR="00FA2F53">
        <w:rPr>
          <w:sz w:val="24"/>
          <w:szCs w:val="24"/>
        </w:rPr>
        <w:t>пп</w:t>
      </w:r>
      <w:proofErr w:type="spellEnd"/>
      <w:r w:rsidR="00FA2F53">
        <w:rPr>
          <w:sz w:val="24"/>
          <w:szCs w:val="24"/>
        </w:rPr>
        <w:t xml:space="preserve">. 7.1.5. </w:t>
      </w:r>
      <w:r w:rsidRPr="00B93A19">
        <w:rPr>
          <w:sz w:val="24"/>
          <w:szCs w:val="24"/>
        </w:rPr>
        <w:t>п.</w:t>
      </w:r>
      <w:r w:rsidR="00FA2F53">
        <w:rPr>
          <w:sz w:val="24"/>
          <w:szCs w:val="24"/>
        </w:rPr>
        <w:t>7.1.</w:t>
      </w:r>
      <w:r w:rsidRPr="00B93A19">
        <w:rPr>
          <w:sz w:val="24"/>
          <w:szCs w:val="24"/>
        </w:rPr>
        <w:t xml:space="preserve"> Договора</w:t>
      </w:r>
      <w:r w:rsidR="00262D61">
        <w:rPr>
          <w:sz w:val="24"/>
          <w:szCs w:val="24"/>
        </w:rPr>
        <w:t>,</w:t>
      </w:r>
      <w:r w:rsidRPr="00B93A19">
        <w:rPr>
          <w:sz w:val="24"/>
          <w:szCs w:val="24"/>
        </w:rPr>
        <w:t xml:space="preserve"> срок оплаты продлевается на количество дней, исчисляемые со дня истечения срока предоставления документов, указанных в </w:t>
      </w:r>
      <w:r w:rsidR="001A5A25">
        <w:rPr>
          <w:sz w:val="24"/>
          <w:szCs w:val="24"/>
        </w:rPr>
        <w:t>п.3.1.2.</w:t>
      </w:r>
      <w:r w:rsidRPr="00B93A19">
        <w:rPr>
          <w:sz w:val="24"/>
          <w:szCs w:val="24"/>
        </w:rPr>
        <w:t xml:space="preserve"> Договора, до даты фактического предоставления документов.</w:t>
      </w:r>
    </w:p>
    <w:p w:rsidR="0081768C" w:rsidRPr="001570EE" w:rsidRDefault="0081768C" w:rsidP="0081768C">
      <w:pPr>
        <w:pStyle w:val="33"/>
        <w:spacing w:after="0"/>
        <w:ind w:firstLine="851"/>
        <w:jc w:val="both"/>
        <w:rPr>
          <w:lang w:eastAsia="ko-KR"/>
        </w:rPr>
      </w:pPr>
    </w:p>
    <w:p w:rsidR="002348B6" w:rsidRPr="0081768C" w:rsidRDefault="004316C3" w:rsidP="004316C3">
      <w:pPr>
        <w:pStyle w:val="33"/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4. </w:t>
      </w:r>
      <w:r w:rsidR="007256C5" w:rsidRPr="0081768C">
        <w:rPr>
          <w:b/>
          <w:sz w:val="24"/>
          <w:szCs w:val="24"/>
        </w:rPr>
        <w:t>Обеспечение исполнения Договора</w:t>
      </w:r>
    </w:p>
    <w:p w:rsidR="00CE0056" w:rsidRPr="001570EE" w:rsidRDefault="00CE0056" w:rsidP="0081768C">
      <w:pPr>
        <w:pStyle w:val="ab"/>
        <w:spacing w:after="0"/>
        <w:ind w:left="0" w:firstLine="851"/>
        <w:jc w:val="both"/>
        <w:rPr>
          <w:i/>
          <w:sz w:val="8"/>
          <w:szCs w:val="8"/>
        </w:rPr>
      </w:pPr>
    </w:p>
    <w:p w:rsidR="007256C5" w:rsidRPr="0081768C" w:rsidRDefault="007256C5" w:rsidP="0081768C">
      <w:pPr>
        <w:ind w:firstLine="851"/>
        <w:jc w:val="both"/>
      </w:pPr>
      <w:r w:rsidRPr="0081768C">
        <w:t xml:space="preserve">4.1. Подрядчик в течение 20 (двадцати) рабочих дней </w:t>
      </w:r>
      <w:proofErr w:type="gramStart"/>
      <w:r w:rsidRPr="0081768C">
        <w:t>с даты заключения</w:t>
      </w:r>
      <w:proofErr w:type="gramEnd"/>
      <w:r w:rsidRPr="0081768C">
        <w:t xml:space="preserve"> Сторонами настоящего Договора обязан внести Заказчику обеспечение исполнения Договора, в виде </w:t>
      </w:r>
      <w:r w:rsidR="00A85ACE">
        <w:t xml:space="preserve">банковской гарантии в соответствии с Приложением 3 к Тендерной документации либо </w:t>
      </w:r>
      <w:r w:rsidRPr="0081768C">
        <w:t>гарантийного денежного взноса, вн</w:t>
      </w:r>
      <w:r w:rsidR="00F22BD4">
        <w:t>о</w:t>
      </w:r>
      <w:r w:rsidRPr="0081768C">
        <w:t>с</w:t>
      </w:r>
      <w:r w:rsidR="00F22BD4">
        <w:t>имый</w:t>
      </w:r>
      <w:r w:rsidRPr="0081768C">
        <w:t xml:space="preserve"> на банковский счет Заказчика.</w:t>
      </w:r>
    </w:p>
    <w:p w:rsidR="007256C5" w:rsidRPr="0081768C" w:rsidRDefault="007256C5" w:rsidP="0081768C">
      <w:pPr>
        <w:ind w:firstLine="851"/>
        <w:jc w:val="both"/>
      </w:pPr>
      <w:r w:rsidRPr="0081768C">
        <w:t>4.</w:t>
      </w:r>
      <w:r w:rsidR="002D3785">
        <w:t>2</w:t>
      </w:r>
      <w:r w:rsidRPr="0081768C">
        <w:t>. Обеспечение исполнения Договора подлежит возврату</w:t>
      </w:r>
      <w:r w:rsidR="00086C79">
        <w:t xml:space="preserve"> Заказчиком Подрядчику в </w:t>
      </w:r>
      <w:r w:rsidRPr="0081768C">
        <w:t>течение 10 (десяти) рабочих дней с даты полного и надлежащего исполнения Подрядчиком своих обязательств по Договору.</w:t>
      </w:r>
    </w:p>
    <w:p w:rsidR="007256C5" w:rsidRPr="0081768C" w:rsidRDefault="002D3785" w:rsidP="0081768C">
      <w:pPr>
        <w:ind w:firstLine="851"/>
        <w:jc w:val="both"/>
      </w:pPr>
      <w:r>
        <w:t>4.3</w:t>
      </w:r>
      <w:r w:rsidR="007256C5" w:rsidRPr="0081768C">
        <w:t>. В случае нарушения Подрядчиком исполнения договорных обязательств Заказчик вправе удержать из суммы внесенного обеспечения исполнения договора о</w:t>
      </w:r>
      <w:r w:rsidR="00086C79">
        <w:t> </w:t>
      </w:r>
      <w:r w:rsidR="007256C5" w:rsidRPr="0081768C">
        <w:t>закупках сумму штрафа, начисленную Подрядчику за нарушение исполнения им договорных обязательств и возникших в связи с этим убытков. Оставшаяся сумма обеспечения исполнения договора возвращается Подрядчику в течение 10 (десяти) рабочих дней с даты полного и надлежащего исполнения им своих обязательств по Договору, а также устранения им допущенных и возможных к устранени</w:t>
      </w:r>
      <w:r w:rsidR="00086C79">
        <w:t>ю нарушений условий Договора (в </w:t>
      </w:r>
      <w:r w:rsidR="007256C5" w:rsidRPr="0081768C">
        <w:t>случае допущения таких нарушений) без внесения его в 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ind w:firstLine="851"/>
        <w:jc w:val="both"/>
      </w:pPr>
      <w:r w:rsidRPr="0081768C">
        <w:t>При этом в случае полной оплаты штрафных санкций самостоятельно Подрядчиком обеспечение исполнение договора Заказчиком не удержив</w:t>
      </w:r>
      <w:r w:rsidR="00086C79">
        <w:t>ается и Подрядчик не вносится в </w:t>
      </w:r>
      <w:r w:rsidRPr="0081768C">
        <w:t>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widowControl w:val="0"/>
        <w:tabs>
          <w:tab w:val="left" w:pos="720"/>
          <w:tab w:val="left" w:pos="1134"/>
        </w:tabs>
        <w:ind w:firstLine="851"/>
        <w:jc w:val="both"/>
      </w:pPr>
      <w:r w:rsidRPr="0081768C">
        <w:t>4.</w:t>
      </w:r>
      <w:r w:rsidR="00D03747">
        <w:t>4</w:t>
      </w:r>
      <w:r w:rsidRPr="0081768C">
        <w:t xml:space="preserve">. В случае невнесения Подрядчиком обеспечения исполнения Договора, в срок, указанный в пункте 4.1 </w:t>
      </w:r>
      <w:r w:rsidR="00442CC2" w:rsidRPr="0081768C">
        <w:t>Д</w:t>
      </w:r>
      <w:r w:rsidRPr="0081768C">
        <w:t>оговора, Заказчик</w:t>
      </w:r>
      <w:r w:rsidRPr="0081768C">
        <w:rPr>
          <w:lang w:eastAsia="ko-KR"/>
        </w:rPr>
        <w:t xml:space="preserve"> вправе</w:t>
      </w:r>
      <w:r w:rsidRPr="0081768C">
        <w:t>:</w:t>
      </w:r>
    </w:p>
    <w:p w:rsidR="007256C5" w:rsidRPr="0081768C" w:rsidRDefault="007256C5" w:rsidP="0081768C">
      <w:pPr>
        <w:tabs>
          <w:tab w:val="num" w:pos="1140"/>
        </w:tabs>
        <w:ind w:firstLine="851"/>
        <w:jc w:val="both"/>
        <w:rPr>
          <w:lang w:eastAsia="ko-KR"/>
        </w:rPr>
      </w:pPr>
      <w:r w:rsidRPr="0081768C">
        <w:rPr>
          <w:lang w:eastAsia="ko-KR"/>
        </w:rPr>
        <w:t>1) в одностороннем порядке расторгнуть Договор;</w:t>
      </w:r>
    </w:p>
    <w:p w:rsidR="009A2ECF" w:rsidRPr="0081768C" w:rsidRDefault="007256C5" w:rsidP="009A2ECF">
      <w:pPr>
        <w:pStyle w:val="ab"/>
        <w:spacing w:after="0"/>
        <w:ind w:left="0" w:firstLine="851"/>
        <w:jc w:val="both"/>
        <w:rPr>
          <w:i/>
        </w:rPr>
      </w:pPr>
      <w:r w:rsidRPr="0081768C">
        <w:rPr>
          <w:lang w:eastAsia="ko-KR"/>
        </w:rPr>
        <w:t>2) удержать внесенное обеспечение заявки на участие в тендере;</w:t>
      </w:r>
      <w:r w:rsidR="009A2ECF" w:rsidRPr="009A2ECF">
        <w:rPr>
          <w:i/>
        </w:rPr>
        <w:t xml:space="preserve"> </w:t>
      </w:r>
    </w:p>
    <w:p w:rsidR="009A2ECF" w:rsidRDefault="007256C5" w:rsidP="0081768C">
      <w:pPr>
        <w:ind w:firstLine="851"/>
        <w:jc w:val="both"/>
        <w:rPr>
          <w:i/>
        </w:rPr>
      </w:pPr>
      <w:r w:rsidRPr="0081768C">
        <w:rPr>
          <w:color w:val="000000"/>
          <w:spacing w:val="1"/>
        </w:rPr>
        <w:t>3) направить в установленном порядке инфор</w:t>
      </w:r>
      <w:r w:rsidR="00086C79">
        <w:rPr>
          <w:color w:val="000000"/>
          <w:spacing w:val="1"/>
        </w:rPr>
        <w:t>мацию в уполномоченный орган по </w:t>
      </w:r>
      <w:r w:rsidRPr="0081768C">
        <w:rPr>
          <w:color w:val="000000"/>
          <w:spacing w:val="1"/>
        </w:rPr>
        <w:t xml:space="preserve">вопросам закупок для внесения сведений </w:t>
      </w:r>
      <w:proofErr w:type="gramStart"/>
      <w:r w:rsidRPr="0081768C">
        <w:rPr>
          <w:color w:val="000000"/>
          <w:spacing w:val="1"/>
        </w:rPr>
        <w:t>об</w:t>
      </w:r>
      <w:proofErr w:type="gramEnd"/>
      <w:r w:rsidRPr="0081768C">
        <w:rPr>
          <w:color w:val="000000"/>
          <w:spacing w:val="1"/>
        </w:rPr>
        <w:t xml:space="preserve"> </w:t>
      </w:r>
      <w:r w:rsidRPr="0081768C">
        <w:t xml:space="preserve">Подрядчике </w:t>
      </w:r>
      <w:r w:rsidRPr="0081768C">
        <w:rPr>
          <w:color w:val="000000"/>
          <w:spacing w:val="1"/>
        </w:rPr>
        <w:t>в Перечень ненадежных поставщиков Холдинга (за исключением случая полного и надлежащего исполнения Подрядчиком своих обязательств по Договору до истечения окончательного срока внесения обеспечения исполнения  Договора).</w:t>
      </w:r>
      <w:r w:rsidR="009A2ECF" w:rsidRPr="009A2ECF">
        <w:rPr>
          <w:i/>
        </w:rPr>
        <w:t xml:space="preserve"> </w:t>
      </w:r>
    </w:p>
    <w:p w:rsidR="007256C5" w:rsidRPr="0081768C" w:rsidRDefault="009A2ECF" w:rsidP="0081768C">
      <w:pPr>
        <w:ind w:firstLine="851"/>
        <w:jc w:val="both"/>
        <w:rPr>
          <w:color w:val="000000"/>
          <w:spacing w:val="1"/>
        </w:rPr>
      </w:pPr>
      <w:r>
        <w:rPr>
          <w:i/>
        </w:rPr>
        <w:t>*</w:t>
      </w:r>
      <w:r w:rsidRPr="0081768C">
        <w:rPr>
          <w:i/>
        </w:rPr>
        <w:t>если Подрядчик является организацией инвалидов (физическим лицом – инвалидом, осуществляющим предпринимательскую деятельность), состоящей в соответствующем реестре Холдинга; входит в Холдинг (далее – Исключительный подрядчик), данный раздел не указывается)</w:t>
      </w:r>
    </w:p>
    <w:p w:rsidR="00442CC2" w:rsidRPr="001570EE" w:rsidRDefault="00442CC2" w:rsidP="0024589E">
      <w:pPr>
        <w:jc w:val="center"/>
        <w:rPr>
          <w:b/>
          <w:sz w:val="16"/>
          <w:szCs w:val="16"/>
          <w:lang w:eastAsia="ko-KR"/>
        </w:rPr>
      </w:pPr>
    </w:p>
    <w:p w:rsidR="0024589E" w:rsidRPr="0081768C" w:rsidRDefault="0024589E" w:rsidP="0081768C">
      <w:pPr>
        <w:jc w:val="center"/>
        <w:rPr>
          <w:lang w:eastAsia="ko-KR"/>
        </w:rPr>
      </w:pPr>
      <w:r w:rsidRPr="0081768C">
        <w:rPr>
          <w:b/>
          <w:lang w:eastAsia="ko-KR"/>
        </w:rPr>
        <w:t>5. Права и обязанности Сторон</w:t>
      </w:r>
    </w:p>
    <w:p w:rsidR="00CE0056" w:rsidRPr="001570EE" w:rsidRDefault="00CE0056" w:rsidP="0081768C">
      <w:pPr>
        <w:ind w:firstLine="851"/>
        <w:jc w:val="both"/>
        <w:rPr>
          <w:sz w:val="8"/>
          <w:szCs w:val="8"/>
          <w:lang w:eastAsia="ko-KR"/>
        </w:rPr>
      </w:pP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5.1. Подрядчик обязан:</w:t>
      </w:r>
    </w:p>
    <w:p w:rsidR="00FB2A8A" w:rsidRDefault="00FB2A8A" w:rsidP="00FB2A8A">
      <w:pPr>
        <w:ind w:firstLine="567"/>
        <w:jc w:val="both"/>
      </w:pPr>
      <w:r w:rsidRPr="00303801">
        <w:t xml:space="preserve">- своевременно и качественно </w:t>
      </w:r>
      <w:r w:rsidR="000C2B71">
        <w:t>оказать Услуги</w:t>
      </w:r>
      <w:r>
        <w:t xml:space="preserve"> </w:t>
      </w:r>
      <w:r w:rsidRPr="00303801">
        <w:t xml:space="preserve">и сопутствующие услуги в соответствии с Технической спецификацией (Приложение № 2) и условиями настоящего Договора в полном объеме. Обеспечивать Заказчика необходимыми ему консультациями и разъяснениями по интересующим его вопросам, касающимся предмета настоящего Договора. В необходимых </w:t>
      </w:r>
      <w:r w:rsidRPr="00303801">
        <w:lastRenderedPageBreak/>
        <w:t>случаях по поручению Заказчика представлять его интересы во взаимоотношениях с третьими лицами;</w:t>
      </w:r>
    </w:p>
    <w:p w:rsidR="00FB2A8A" w:rsidRPr="00303801" w:rsidRDefault="00FB2A8A" w:rsidP="00FB2A8A">
      <w:pPr>
        <w:ind w:firstLine="567"/>
        <w:jc w:val="both"/>
      </w:pPr>
      <w:r>
        <w:t xml:space="preserve">- возместить в полном объеме ущерб, доказанный Заказчиком, причиненный Заказчику в результате </w:t>
      </w:r>
      <w:r w:rsidR="000C2B71">
        <w:t>оказанных Услуг</w:t>
      </w:r>
      <w:r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>- во всех случаях действовать в интересах Заказчика разумно, добросовестно и компетентно, а также согласовывать свои действия с Заказчиком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обеспечить сохранность документов, полученных от Заказчика, а также составленных в процессе </w:t>
      </w:r>
      <w:r w:rsidR="000C2B71">
        <w:t>оказанных Услуг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нести все расходы, не оговоренные Сторонами, связанные с </w:t>
      </w:r>
      <w:r w:rsidR="000C2B71">
        <w:t>оказанием Услуг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озместить ущерб, причиненный по своей вине Заказчику </w:t>
      </w:r>
      <w:proofErr w:type="gramStart"/>
      <w:r w:rsidRPr="00303801">
        <w:t>при</w:t>
      </w:r>
      <w:proofErr w:type="gramEnd"/>
      <w:r w:rsidRPr="00303801">
        <w:t xml:space="preserve"> </w:t>
      </w:r>
      <w:r w:rsidR="000C2B71">
        <w:t>оказание Услуг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 случае выявления Заказчиком недостатков в соответствии с пунктом 3.4. и раздела </w:t>
      </w:r>
      <w:r>
        <w:t>5</w:t>
      </w:r>
      <w:r w:rsidRPr="00303801">
        <w:t xml:space="preserve"> Договора, устранить их</w:t>
      </w:r>
      <w:r>
        <w:t xml:space="preserve"> </w:t>
      </w:r>
      <w:r w:rsidRPr="00303801">
        <w:t>в сроки, предусмотренные</w:t>
      </w:r>
      <w:r>
        <w:t xml:space="preserve"> пунктом 5.3.</w:t>
      </w:r>
      <w:r w:rsidRPr="00303801">
        <w:t xml:space="preserve"> настоящ</w:t>
      </w:r>
      <w:r>
        <w:t>его</w:t>
      </w:r>
      <w:r w:rsidRPr="00303801">
        <w:t xml:space="preserve"> Договор</w:t>
      </w:r>
      <w:r>
        <w:t>а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 w:rsidRPr="00303801">
        <w:t xml:space="preserve">- </w:t>
      </w:r>
      <w:r w:rsidRPr="00891932">
        <w:t xml:space="preserve">представить Заказчику отчетность по доле </w:t>
      </w:r>
      <w:r>
        <w:t>местного</w:t>
      </w:r>
      <w:r w:rsidRPr="00891932">
        <w:t xml:space="preserve"> содержания по форме согласно Приложению № </w:t>
      </w:r>
      <w:r>
        <w:t>4</w:t>
      </w:r>
      <w:r w:rsidRPr="00891932">
        <w:t xml:space="preserve"> к Договору, с приложением подтверждающих документов</w:t>
      </w:r>
      <w:r w:rsidRPr="00303801">
        <w:t>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2. Исполнитель имеет право: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самостоятельно определять способы выполнения задания Заказчика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</w:t>
      </w:r>
      <w:r w:rsidRPr="00303801">
        <w:rPr>
          <w:bCs/>
          <w:color w:val="000000"/>
        </w:rPr>
        <w:t>получать от Заказчика необходимые ему для оказания услуг</w:t>
      </w:r>
      <w:r w:rsidRPr="00303801">
        <w:rPr>
          <w:bCs/>
          <w:color w:val="000000"/>
          <w:spacing w:val="-8"/>
        </w:rPr>
        <w:t xml:space="preserve"> сведения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требовать от Заказчика осуществления оплаты в соответствии с условиями настоящего Договора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3. Заказчик обязуется:</w:t>
      </w:r>
    </w:p>
    <w:p w:rsidR="00FB2A8A" w:rsidRDefault="00FB2A8A" w:rsidP="00FB2A8A">
      <w:pPr>
        <w:ind w:firstLine="567"/>
        <w:jc w:val="both"/>
      </w:pPr>
      <w:r w:rsidRPr="00303801">
        <w:t>- своевременно производить оплату</w:t>
      </w:r>
      <w:r>
        <w:t xml:space="preserve"> за </w:t>
      </w:r>
      <w:r w:rsidR="000C2B71">
        <w:t>оказанные Услуги</w:t>
      </w:r>
      <w:r w:rsidRPr="00303801">
        <w:t xml:space="preserve"> в соответствии </w:t>
      </w:r>
      <w:r>
        <w:t>с условиями настоящего Договора;</w:t>
      </w:r>
    </w:p>
    <w:p w:rsidR="00FB2A8A" w:rsidRDefault="00FB2A8A" w:rsidP="00FB2A8A">
      <w:pPr>
        <w:ind w:firstLine="567"/>
        <w:jc w:val="both"/>
      </w:pPr>
      <w:r>
        <w:t>- осуществлять геолого-маркшейдерский контроль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4. Заказчик имеет право: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олучать от Исполнителя необходимую информацию о методах </w:t>
      </w:r>
      <w:r w:rsidR="000C2B71">
        <w:t>оказания Услуг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>-</w:t>
      </w:r>
      <w:r w:rsidRPr="00303801">
        <w:rPr>
          <w:sz w:val="20"/>
          <w:szCs w:val="20"/>
        </w:rPr>
        <w:t xml:space="preserve"> </w:t>
      </w:r>
      <w:r w:rsidRPr="00303801">
        <w:t xml:space="preserve">получать от Исполнителя необходимую информацию о ходе </w:t>
      </w:r>
      <w:r w:rsidR="000C2B71">
        <w:t>оказания Услуг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роверять своевременность и качество </w:t>
      </w:r>
      <w:r w:rsidR="000C2B71">
        <w:t>оказываемых Услуг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выявлять допущенные Исполнителем недостатки в ходе </w:t>
      </w:r>
      <w:r w:rsidR="000C2B71">
        <w:t>оказания Услуг</w:t>
      </w:r>
      <w:r w:rsidRPr="00303801">
        <w:t xml:space="preserve"> и требовать их устранения в установленные Договором сроки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требовать возмещения ущерба, причиненного Исполнителем </w:t>
      </w:r>
      <w:proofErr w:type="gramStart"/>
      <w:r w:rsidRPr="00303801">
        <w:t>при</w:t>
      </w:r>
      <w:proofErr w:type="gramEnd"/>
      <w:r w:rsidRPr="00303801">
        <w:t xml:space="preserve"> </w:t>
      </w:r>
      <w:r w:rsidR="000C2B71">
        <w:t>оказание Услуг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расторгнуть в одностороннем порядке Договор в случае, если Исполнитель не </w:t>
      </w:r>
      <w:r w:rsidR="000C2B71">
        <w:t>оказать Услуги</w:t>
      </w:r>
      <w:r w:rsidRPr="00303801">
        <w:t xml:space="preserve"> в установленные сроки или в случае </w:t>
      </w:r>
      <w:r>
        <w:t xml:space="preserve">ненадлежащего </w:t>
      </w:r>
      <w:r w:rsidR="000C2B71">
        <w:t>оказания Услуг</w:t>
      </w:r>
      <w:r>
        <w:t xml:space="preserve"> </w:t>
      </w:r>
      <w:r w:rsidRPr="00303801">
        <w:t>по Договору.</w:t>
      </w:r>
    </w:p>
    <w:p w:rsidR="002348B6" w:rsidRDefault="002348B6" w:rsidP="006D5653">
      <w:pPr>
        <w:shd w:val="clear" w:color="auto" w:fill="FFFFFF"/>
        <w:ind w:firstLine="720"/>
        <w:jc w:val="both"/>
        <w:rPr>
          <w:sz w:val="16"/>
          <w:szCs w:val="16"/>
        </w:rPr>
      </w:pPr>
    </w:p>
    <w:p w:rsidR="002D6FC1" w:rsidRPr="00625A94" w:rsidRDefault="002D6FC1" w:rsidP="006D5653">
      <w:pPr>
        <w:shd w:val="clear" w:color="auto" w:fill="FFFFFF"/>
        <w:ind w:firstLine="720"/>
        <w:jc w:val="both"/>
        <w:rPr>
          <w:sz w:val="8"/>
          <w:szCs w:val="8"/>
        </w:rPr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6</w:t>
      </w:r>
      <w:r w:rsidR="006D5653" w:rsidRPr="004316C3">
        <w:rPr>
          <w:b/>
        </w:rPr>
        <w:t xml:space="preserve">. Гарантия качества </w:t>
      </w:r>
      <w:r w:rsidR="000C2B71">
        <w:rPr>
          <w:b/>
        </w:rPr>
        <w:t>оказания Услуг</w:t>
      </w:r>
    </w:p>
    <w:p w:rsidR="00CE0056" w:rsidRPr="001570EE" w:rsidRDefault="00CE0056" w:rsidP="006D5653">
      <w:pPr>
        <w:pStyle w:val="ab"/>
        <w:spacing w:after="0"/>
        <w:ind w:left="0" w:firstLine="720"/>
        <w:jc w:val="both"/>
        <w:rPr>
          <w:sz w:val="8"/>
          <w:szCs w:val="8"/>
        </w:rPr>
      </w:pP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1. Исполнитель гарантирует Заказчику, что </w:t>
      </w:r>
      <w:r w:rsidR="000C2B71">
        <w:t>Услуги</w:t>
      </w:r>
      <w:r>
        <w:t xml:space="preserve"> </w:t>
      </w:r>
      <w:r w:rsidRPr="00303801">
        <w:t xml:space="preserve">будут </w:t>
      </w:r>
      <w:r>
        <w:t xml:space="preserve">выполнены </w:t>
      </w:r>
      <w:r w:rsidRPr="00303801">
        <w:t>без недостатков, снижающих ее качество до уровня несоответствия требованиям Технической спецификации (Приложение № 2 к Договору).</w:t>
      </w: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2. Исполнитель несет полную ответственность и осуществляет </w:t>
      </w:r>
      <w:proofErr w:type="gramStart"/>
      <w:r w:rsidRPr="00303801">
        <w:t>контроль за</w:t>
      </w:r>
      <w:proofErr w:type="gramEnd"/>
      <w:r w:rsidRPr="00303801">
        <w:t xml:space="preserve"> средствами, методами, техникой, последовательностью и качеством </w:t>
      </w:r>
      <w:r w:rsidR="000C2B71">
        <w:t>оказания Услуг</w:t>
      </w:r>
      <w:r w:rsidRPr="00303801">
        <w:t>, а также координацией всех своих действий по Договору.</w:t>
      </w:r>
    </w:p>
    <w:p w:rsidR="00CE0056" w:rsidRPr="00003BD7" w:rsidRDefault="00CE0056" w:rsidP="006D5653">
      <w:pPr>
        <w:pStyle w:val="ab"/>
        <w:spacing w:after="0"/>
        <w:ind w:left="0" w:firstLine="720"/>
        <w:jc w:val="both"/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7</w:t>
      </w:r>
      <w:r w:rsidR="006D5653" w:rsidRPr="004316C3">
        <w:rPr>
          <w:b/>
        </w:rPr>
        <w:t xml:space="preserve">. Порядок приемки </w:t>
      </w:r>
      <w:r w:rsidR="000C2B71">
        <w:rPr>
          <w:b/>
        </w:rPr>
        <w:t>оказанных Услуг</w:t>
      </w:r>
    </w:p>
    <w:p w:rsidR="00CE0056" w:rsidRPr="00003BD7" w:rsidRDefault="00CE0056" w:rsidP="0081768C">
      <w:pPr>
        <w:widowControl w:val="0"/>
        <w:tabs>
          <w:tab w:val="left" w:pos="1418"/>
        </w:tabs>
        <w:autoSpaceDE w:val="0"/>
        <w:autoSpaceDN w:val="0"/>
        <w:adjustRightInd w:val="0"/>
        <w:ind w:firstLine="851"/>
        <w:jc w:val="both"/>
      </w:pP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1. Прием-передача </w:t>
      </w:r>
      <w:r w:rsidR="000C2B71">
        <w:t>оказанных Услуг</w:t>
      </w:r>
      <w:r w:rsidRPr="00303801">
        <w:t xml:space="preserve"> осуществляется на основании Акта, подписанного уполномоченными </w:t>
      </w:r>
      <w:r>
        <w:t xml:space="preserve">представителями Сторон и </w:t>
      </w:r>
      <w:proofErr w:type="spellStart"/>
      <w:r>
        <w:t>счет-</w:t>
      </w:r>
      <w:r w:rsidRPr="00303801">
        <w:t>фактуры</w:t>
      </w:r>
      <w:proofErr w:type="spellEnd"/>
      <w:r w:rsidRPr="00303801">
        <w:t xml:space="preserve">, </w:t>
      </w:r>
      <w:proofErr w:type="gramStart"/>
      <w:r w:rsidRPr="00303801">
        <w:t>выставленной</w:t>
      </w:r>
      <w:proofErr w:type="gramEnd"/>
      <w:r w:rsidRPr="00303801">
        <w:t xml:space="preserve"> Исполнителем.</w:t>
      </w: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2. Заказчик в течение 10 (десяти) рабочих дней рассматривает и, в случае отсутствия замечаний, подписывает Акт. </w:t>
      </w:r>
    </w:p>
    <w:p w:rsidR="00FB2A8A" w:rsidRPr="00303801" w:rsidRDefault="00FB2A8A" w:rsidP="00FB2A8A">
      <w:pPr>
        <w:ind w:firstLine="540"/>
        <w:jc w:val="both"/>
      </w:pPr>
      <w:r w:rsidRPr="00303801">
        <w:t xml:space="preserve">В случае обнаружения при приемке каких-либо недостатков в </w:t>
      </w:r>
      <w:r w:rsidR="000C2B71">
        <w:t>оказанных Услугах</w:t>
      </w:r>
      <w:r w:rsidRPr="00303801">
        <w:t>, Заказчик вправе не принимать</w:t>
      </w:r>
      <w:r>
        <w:t xml:space="preserve"> </w:t>
      </w:r>
      <w:r w:rsidR="000C2B71">
        <w:t>Услуги</w:t>
      </w:r>
      <w:r>
        <w:t xml:space="preserve"> </w:t>
      </w:r>
      <w:r w:rsidRPr="00303801">
        <w:t xml:space="preserve">и направить в течение 10 (десяти) рабочих дней </w:t>
      </w:r>
      <w:proofErr w:type="gramStart"/>
      <w:r w:rsidRPr="00303801">
        <w:t>с даты предоставления</w:t>
      </w:r>
      <w:proofErr w:type="gramEnd"/>
      <w:r w:rsidRPr="00303801">
        <w:t xml:space="preserve"> Исполнителем </w:t>
      </w:r>
      <w:r>
        <w:t>Акта</w:t>
      </w:r>
      <w:r w:rsidRPr="00303801">
        <w:t xml:space="preserve">, письменное уведомление Исполнителю об устранении обнаруженных недостатков в </w:t>
      </w:r>
      <w:r w:rsidR="000C2B71">
        <w:t>оказанных Услугах</w:t>
      </w:r>
      <w:r w:rsidRPr="00303801">
        <w:t>.</w:t>
      </w:r>
    </w:p>
    <w:p w:rsidR="00FB2A8A" w:rsidRDefault="00FB2A8A" w:rsidP="00FB2A8A">
      <w:pPr>
        <w:ind w:firstLine="540"/>
        <w:jc w:val="both"/>
      </w:pPr>
      <w:r>
        <w:lastRenderedPageBreak/>
        <w:t>7</w:t>
      </w:r>
      <w:r w:rsidRPr="00303801">
        <w:t xml:space="preserve">.3. Исполнитель в течение 10 (десяти) рабочих дней, </w:t>
      </w:r>
      <w:proofErr w:type="gramStart"/>
      <w:r w:rsidRPr="00303801">
        <w:t>с даты получения</w:t>
      </w:r>
      <w:proofErr w:type="gramEnd"/>
      <w:r w:rsidRPr="00303801">
        <w:t xml:space="preserve"> от Заказчика письменного уведомления об устранении недостатков в </w:t>
      </w:r>
      <w:r w:rsidR="000C2B71">
        <w:t>оказанных Услугах</w:t>
      </w:r>
      <w:r w:rsidRPr="00303801">
        <w:t>, обязуется безвозмездно устранить обнаруженные недостатки.</w:t>
      </w:r>
    </w:p>
    <w:p w:rsidR="00FB2A8A" w:rsidRPr="00303801" w:rsidRDefault="00FB2A8A" w:rsidP="00FB2A8A">
      <w:pPr>
        <w:ind w:firstLine="540"/>
        <w:jc w:val="both"/>
      </w:pPr>
    </w:p>
    <w:p w:rsidR="006D5653" w:rsidRPr="0081768C" w:rsidRDefault="00F22BD4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8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тветственность Сторон</w:t>
      </w:r>
    </w:p>
    <w:p w:rsidR="00CE0056" w:rsidRPr="00625A94" w:rsidRDefault="00CE0056" w:rsidP="0081768C">
      <w:pPr>
        <w:tabs>
          <w:tab w:val="num" w:pos="1140"/>
        </w:tabs>
        <w:ind w:firstLine="851"/>
        <w:jc w:val="both"/>
        <w:rPr>
          <w:sz w:val="8"/>
          <w:szCs w:val="8"/>
        </w:rPr>
      </w:pPr>
      <w:bookmarkStart w:id="1" w:name="OLE_LINK5"/>
      <w:bookmarkStart w:id="2" w:name="OLE_LINK6"/>
    </w:p>
    <w:bookmarkEnd w:id="1"/>
    <w:bookmarkEnd w:id="2"/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1. </w:t>
      </w:r>
      <w:r w:rsidRPr="00303801">
        <w:rPr>
          <w:szCs w:val="20"/>
        </w:rPr>
        <w:t xml:space="preserve">В случае не устранения Исполнителем недостатков, выявленных Заказчиком в соответствии с пунктами </w:t>
      </w:r>
      <w:r>
        <w:rPr>
          <w:szCs w:val="20"/>
        </w:rPr>
        <w:t>5</w:t>
      </w:r>
      <w:r w:rsidRPr="00303801">
        <w:rPr>
          <w:szCs w:val="20"/>
        </w:rPr>
        <w:t xml:space="preserve">.4. и </w:t>
      </w:r>
      <w:r>
        <w:rPr>
          <w:szCs w:val="20"/>
        </w:rPr>
        <w:t>7</w:t>
      </w:r>
      <w:r w:rsidRPr="00303801">
        <w:rPr>
          <w:szCs w:val="20"/>
        </w:rPr>
        <w:t>.2. настоящего Договора, в сроки, предусмотренные Договором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2. </w:t>
      </w:r>
      <w:r w:rsidRPr="00303801">
        <w:rPr>
          <w:szCs w:val="20"/>
        </w:rPr>
        <w:t xml:space="preserve">В случае </w:t>
      </w:r>
      <w:r w:rsidRPr="00303801">
        <w:t xml:space="preserve">нарушения сроков </w:t>
      </w:r>
      <w:r w:rsidR="000C2B71">
        <w:t>оказания Услуг</w:t>
      </w:r>
      <w:r w:rsidRPr="00303801">
        <w:t>,</w:t>
      </w:r>
      <w:r w:rsidRPr="00303801">
        <w:rPr>
          <w:szCs w:val="20"/>
        </w:rPr>
        <w:t xml:space="preserve"> Исполнитель выплачивает Заказчику в качестве неустойки сумму, эквивалентную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ind w:firstLine="540"/>
        <w:jc w:val="both"/>
      </w:pPr>
      <w:r>
        <w:t>8</w:t>
      </w:r>
      <w:r w:rsidRPr="00303801">
        <w:t xml:space="preserve">.3. В случаях нарушения условий Договора, Заказчик вправе в </w:t>
      </w:r>
      <w:proofErr w:type="spellStart"/>
      <w:r w:rsidRPr="00303801">
        <w:t>безакцептном</w:t>
      </w:r>
      <w:proofErr w:type="spellEnd"/>
      <w:r w:rsidRPr="00303801">
        <w:t xml:space="preserve"> порядке удержать сумму пени из суммы, причитающейся оплате Исполнителю за </w:t>
      </w:r>
      <w:r w:rsidR="000C2B71">
        <w:t>оказания Услуг</w:t>
      </w:r>
      <w:r w:rsidRPr="00303801">
        <w:t xml:space="preserve"> в соответствии с условиями настоящего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4. В случае задержки окончательной оплаты за </w:t>
      </w:r>
      <w:r w:rsidR="000C2B71">
        <w:t>оказанные Услуги</w:t>
      </w:r>
      <w:r w:rsidRPr="00303801">
        <w:t>, Заказчик оплачивает Исполнителю неустойку в размере 0,1% от неоплаченной суммы Договора за каждый день задержки до момента фактической оплаты. Максимальная сумма выплаты неустойки не должна превышать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5. В случае если Исполнитель систематически не </w:t>
      </w:r>
      <w:r w:rsidR="000C2B71">
        <w:t>оказывал Услуги</w:t>
      </w:r>
      <w:r w:rsidRPr="00303801">
        <w:t xml:space="preserve"> или приостановил </w:t>
      </w:r>
      <w:r w:rsidR="000C2B71">
        <w:t>их оказание</w:t>
      </w:r>
      <w:r w:rsidRPr="00303801">
        <w:t xml:space="preserve"> на срок более 10 (десяти) календарных дней, Заказчик вправе письменно потребовать выполнения условий настоящего Договора.</w:t>
      </w:r>
    </w:p>
    <w:p w:rsidR="00FB2A8A" w:rsidRPr="00303801" w:rsidRDefault="00FB2A8A" w:rsidP="00FB2A8A">
      <w:pPr>
        <w:tabs>
          <w:tab w:val="num" w:pos="851"/>
          <w:tab w:val="left" w:pos="1276"/>
        </w:tabs>
        <w:ind w:firstLine="567"/>
        <w:jc w:val="both"/>
      </w:pPr>
      <w:r>
        <w:t>8</w:t>
      </w:r>
      <w:r w:rsidRPr="00303801">
        <w:t>.6.</w:t>
      </w:r>
      <w:r w:rsidRPr="00303801">
        <w:rPr>
          <w:szCs w:val="20"/>
        </w:rPr>
        <w:t xml:space="preserve"> </w:t>
      </w:r>
      <w:r w:rsidRPr="00303801">
        <w:t>В случае если в течение 5 (пяти) рабочих дней с момента получения письменного требов</w:t>
      </w:r>
      <w:r>
        <w:t>ания Заказчика согласно пункту 8</w:t>
      </w:r>
      <w:r w:rsidRPr="00303801">
        <w:t>.5. настоящего Договора, Исполнитель не предпримет меры для выполнения своих обязательств, то Заказчик вправе расторгнуть настоящий Договор в одностороннем порядке, уведомив за 5 (пять) рабочих дней до предполагаемой даты расторжения.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>
        <w:t>8</w:t>
      </w:r>
      <w:r w:rsidRPr="00303801">
        <w:t xml:space="preserve">.7. </w:t>
      </w:r>
      <w:r w:rsidRPr="00EE30AC">
        <w:t xml:space="preserve">В случае нарушения сроков предоставления отчетности по доле </w:t>
      </w:r>
      <w:r>
        <w:t>местного</w:t>
      </w:r>
      <w:r w:rsidRPr="00EE30AC">
        <w:t xml:space="preserve"> содержания по настоящему Договору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708"/>
          <w:tab w:val="num" w:pos="851"/>
          <w:tab w:val="left" w:pos="896"/>
        </w:tabs>
        <w:ind w:firstLine="567"/>
        <w:jc w:val="both"/>
      </w:pPr>
      <w:r>
        <w:t>8</w:t>
      </w:r>
      <w:r w:rsidRPr="00303801">
        <w:t xml:space="preserve">.8. Если в период выполнения Договора Исполнитель в любой момент столкнется с условиями, мешающими своевременному </w:t>
      </w:r>
      <w:r w:rsidR="000C2B71">
        <w:t>оказанию Услуг</w:t>
      </w:r>
      <w:r w:rsidRPr="00303801">
        <w:t>, Исполнитель должен незамедлительно направить Заказчику письменное уведомление о факте задержки, ее предположительной длительности и причин</w:t>
      </w:r>
      <w:proofErr w:type="gramStart"/>
      <w:r w:rsidRPr="00303801">
        <w:t>е(</w:t>
      </w:r>
      <w:proofErr w:type="gramEnd"/>
      <w:r w:rsidRPr="00303801">
        <w:t xml:space="preserve">ах). После получения уведомления от Исполнителя Заказчик должен оценить ситуацию и может по своему усмотрению не применять штрафные санкции к Исполнителю. В случае принятия решения о применении штрафных санкций, Заказчик </w:t>
      </w:r>
      <w:proofErr w:type="gramStart"/>
      <w:r w:rsidRPr="00303801">
        <w:t xml:space="preserve">оплачивает стоимость </w:t>
      </w:r>
      <w:r w:rsidR="000C2B71">
        <w:t>Услуг</w:t>
      </w:r>
      <w:proofErr w:type="gramEnd"/>
      <w:r>
        <w:t xml:space="preserve"> </w:t>
      </w:r>
      <w:r w:rsidRPr="00303801">
        <w:t xml:space="preserve">после удержания начисленных штрафных санкции.    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9. Выплата неустойки не освобождает Исполнителя от выполнения своих обязательств по настоящему Договору.</w:t>
      </w:r>
    </w:p>
    <w:p w:rsidR="00FB2A8A" w:rsidRPr="00303801" w:rsidRDefault="00FB2A8A" w:rsidP="00FB2A8A">
      <w:pPr>
        <w:widowControl w:val="0"/>
        <w:tabs>
          <w:tab w:val="left" w:pos="1134"/>
        </w:tabs>
        <w:ind w:firstLine="567"/>
        <w:jc w:val="both"/>
      </w:pPr>
      <w:r w:rsidRPr="00303801">
        <w:rPr>
          <w:bCs/>
        </w:rPr>
        <w:t>Сумма убытков Заказчика взыскивается сверх начисленной суммы неустойки.</w:t>
      </w:r>
    </w:p>
    <w:p w:rsidR="00FB2A8A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10. В иных случаях, не предусмотренных настоящим Договором, в случае неисполнения или ненадлежащего исполнения Сторонами своих обязательств по настоящему Договору Стороны несут ответственность в соответствии с законодательством Республики Казахстан.</w:t>
      </w:r>
    </w:p>
    <w:p w:rsidR="007D024E" w:rsidRDefault="007D024E" w:rsidP="00FB2A8A">
      <w:pPr>
        <w:tabs>
          <w:tab w:val="left" w:pos="0"/>
        </w:tabs>
        <w:ind w:firstLine="567"/>
        <w:jc w:val="both"/>
      </w:pPr>
    </w:p>
    <w:p w:rsidR="007D024E" w:rsidRPr="00303801" w:rsidRDefault="007D024E" w:rsidP="00FB2A8A">
      <w:pPr>
        <w:tabs>
          <w:tab w:val="left" w:pos="0"/>
        </w:tabs>
        <w:ind w:firstLine="567"/>
        <w:jc w:val="both"/>
      </w:pPr>
    </w:p>
    <w:p w:rsidR="00C0566B" w:rsidRPr="00625A94" w:rsidRDefault="00C0566B" w:rsidP="0081768C">
      <w:pPr>
        <w:pStyle w:val="af5"/>
        <w:ind w:firstLine="851"/>
        <w:jc w:val="both"/>
        <w:rPr>
          <w:sz w:val="8"/>
          <w:szCs w:val="8"/>
        </w:rPr>
      </w:pPr>
    </w:p>
    <w:p w:rsidR="002348B6" w:rsidRPr="00625A94" w:rsidRDefault="002348B6" w:rsidP="006D5653">
      <w:pPr>
        <w:ind w:firstLine="709"/>
        <w:jc w:val="center"/>
        <w:rPr>
          <w:b/>
          <w:sz w:val="8"/>
          <w:szCs w:val="8"/>
          <w:lang w:eastAsia="ko-KR"/>
        </w:rPr>
      </w:pPr>
    </w:p>
    <w:p w:rsidR="006D5653" w:rsidRPr="0081768C" w:rsidRDefault="00FB2A8A" w:rsidP="0081768C">
      <w:pPr>
        <w:ind w:firstLine="709"/>
        <w:jc w:val="center"/>
        <w:rPr>
          <w:b/>
        </w:rPr>
      </w:pPr>
      <w:r>
        <w:rPr>
          <w:b/>
          <w:lang w:eastAsia="ko-KR"/>
        </w:rPr>
        <w:t>9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бстоятельства непреодолимой силы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000BD5" w:rsidRPr="0081768C" w:rsidRDefault="00FB2A8A" w:rsidP="004316C3">
      <w:pPr>
        <w:ind w:firstLine="851"/>
        <w:jc w:val="both"/>
      </w:pPr>
      <w:r>
        <w:lastRenderedPageBreak/>
        <w:t>9</w:t>
      </w:r>
      <w:r w:rsidR="004316C3">
        <w:t>.1. </w:t>
      </w:r>
      <w:r w:rsidR="00000BD5" w:rsidRPr="0081768C">
        <w:t xml:space="preserve">Стороны не несут ответственность, предусмотренную в Договоре, если невозможность выполнения ими условий Договора наступила в силу обстоятельств непреодолимой силы, в том числе стихийных бедствий, землетрясений, ураганов, пожаров, технологических катастроф, военных действий, эпидемий, забастовок, принятия актов государственных органов и т.д., при условии их непосредственного влияния на возможность выполнения условий Договора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2. В случае возникновения обстоятельств непреодолимой силы срок выполнения обязательств по Договору отодвигается соразмерно времени, в течение которого действуют такие обстоятельства и их последствия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 xml:space="preserve">.3. Сторона, ссылающаяся на такие обстоятельства, обязана в течение 5 (пяти) календарных дней </w:t>
      </w:r>
      <w:proofErr w:type="gramStart"/>
      <w:r w:rsidR="00000BD5" w:rsidRPr="0081768C">
        <w:t>с даты наступления</w:t>
      </w:r>
      <w:proofErr w:type="gramEnd"/>
      <w:r w:rsidR="00000BD5" w:rsidRPr="0081768C">
        <w:t xml:space="preserve"> таких обстоятельств в письменной форме уведомить другую Сторону об их наступлении. В уведомлении должны содержаться подробные характеристики обстоятельств непреодолимой силы, возможные последствия и меры, которые намерена предпринять Сторона для сведения к минимуму последствий таких обстоятельств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4. После окончания действия обстоятельств непреодолимой силы Сторона, подвергшаяся воздействию обстоятельств непреодолимой силы, обязана в течение 10 (десяти) календарных дней в письменной форме сообщить о прекращении действия подобных обстоятель</w:t>
      </w:r>
      <w:proofErr w:type="gramStart"/>
      <w:r w:rsidR="00000BD5" w:rsidRPr="0081768C">
        <w:t>ств с пр</w:t>
      </w:r>
      <w:proofErr w:type="gramEnd"/>
      <w:r w:rsidR="00000BD5" w:rsidRPr="0081768C">
        <w:t>едоставлением документов подтверждающих время, место, срок действия обстоятельств непреодолимой силы, выданных уполномоченным органом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5. В случае несоблюдения вышеуказанных ус</w:t>
      </w:r>
      <w:r w:rsidR="00557B20">
        <w:t>ловий, Стороны согласились, что </w:t>
      </w:r>
      <w:r w:rsidR="00000BD5" w:rsidRPr="0081768C">
        <w:t>никакие обстоятельства не будут рассматриваться как обстоятельства непреодолимой силы, и обязательства Сторон по Договору не могут быть сняты или ограничены каким - либо образом.</w:t>
      </w:r>
    </w:p>
    <w:p w:rsidR="00000BD5" w:rsidRPr="0081768C" w:rsidRDefault="00FB2A8A" w:rsidP="004316C3">
      <w:pPr>
        <w:pStyle w:val="22"/>
        <w:spacing w:after="0" w:line="240" w:lineRule="auto"/>
        <w:ind w:left="0" w:firstLine="851"/>
        <w:jc w:val="both"/>
      </w:pPr>
      <w:r>
        <w:t>9</w:t>
      </w:r>
      <w:r w:rsidR="00000BD5" w:rsidRPr="0081768C">
        <w:t>.6. Если обстоятельства непреодолимой силы дл</w:t>
      </w:r>
      <w:r w:rsidR="00557B20">
        <w:t>ятся более 3 (трех) месяцев, то </w:t>
      </w:r>
      <w:r w:rsidR="00000BD5" w:rsidRPr="0081768C">
        <w:t xml:space="preserve">Стороны имеют право отказаться от исполнения Договора, с уведомлением другой Стороны за 15 (пятнадцать) календарных дней до предполагаемой даты отказа от исполнения настоящего Договора, после чего Договор считается расторгнутым. В этом случае Заказчик оплачивает Подрядчику фактически выполненные и принятые Заказчиком </w:t>
      </w:r>
      <w:r w:rsidR="000C2B71">
        <w:t>Услуги</w:t>
      </w:r>
      <w:r w:rsidR="00000BD5" w:rsidRPr="0081768C">
        <w:t xml:space="preserve"> на дату расторжения Договора.</w:t>
      </w:r>
    </w:p>
    <w:p w:rsidR="0081768C" w:rsidRPr="00625A94" w:rsidRDefault="0081768C" w:rsidP="004316C3">
      <w:pPr>
        <w:shd w:val="clear" w:color="auto" w:fill="FFFFFF"/>
        <w:ind w:firstLine="851"/>
        <w:jc w:val="center"/>
        <w:rPr>
          <w:b/>
          <w:sz w:val="8"/>
          <w:szCs w:val="8"/>
          <w:lang w:eastAsia="ko-KR"/>
        </w:rPr>
      </w:pPr>
    </w:p>
    <w:p w:rsidR="006D5653" w:rsidRPr="0081768C" w:rsidRDefault="001A4E77" w:rsidP="006D5653">
      <w:pPr>
        <w:shd w:val="clear" w:color="auto" w:fill="FFFFFF"/>
        <w:ind w:firstLine="720"/>
        <w:jc w:val="center"/>
        <w:rPr>
          <w:b/>
          <w:lang w:eastAsia="ko-KR"/>
        </w:rPr>
      </w:pPr>
      <w:r>
        <w:rPr>
          <w:b/>
          <w:lang w:eastAsia="ko-KR"/>
        </w:rPr>
        <w:t>1</w:t>
      </w:r>
      <w:r w:rsidR="00FB2A8A">
        <w:rPr>
          <w:b/>
          <w:lang w:eastAsia="ko-KR"/>
        </w:rPr>
        <w:t>0</w:t>
      </w:r>
      <w:r w:rsidR="006D5653" w:rsidRPr="0081768C">
        <w:rPr>
          <w:b/>
          <w:lang w:eastAsia="ko-KR"/>
        </w:rPr>
        <w:t>. Заключительные положения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6D5653" w:rsidRPr="0081768C" w:rsidRDefault="001A4E77" w:rsidP="004316C3">
      <w:pPr>
        <w:ind w:firstLine="851"/>
        <w:jc w:val="both"/>
      </w:pPr>
      <w:r>
        <w:t>1</w:t>
      </w:r>
      <w:r w:rsidR="00FB2A8A">
        <w:t>0</w:t>
      </w:r>
      <w:r w:rsidR="004316C3">
        <w:t>.1. </w:t>
      </w:r>
      <w:r w:rsidR="00F85402" w:rsidRPr="0081768C">
        <w:t>Д</w:t>
      </w:r>
      <w:r w:rsidR="006D5653" w:rsidRPr="0081768C">
        <w:t xml:space="preserve">оговор вступает в силу </w:t>
      </w:r>
      <w:proofErr w:type="gramStart"/>
      <w:r w:rsidR="006D5653" w:rsidRPr="0081768C">
        <w:t>с даты подписания</w:t>
      </w:r>
      <w:proofErr w:type="gramEnd"/>
      <w:r w:rsidR="006D5653" w:rsidRPr="0081768C">
        <w:t xml:space="preserve"> Сторонами и действует до момента полного и надлежащего исполнения Сторонами своих обязательств по Договору.</w:t>
      </w:r>
    </w:p>
    <w:p w:rsidR="006D5653" w:rsidRPr="0081768C" w:rsidRDefault="006D5653" w:rsidP="004316C3">
      <w:pPr>
        <w:pStyle w:val="a9"/>
        <w:ind w:firstLine="851"/>
        <w:jc w:val="both"/>
        <w:rPr>
          <w:b w:val="0"/>
          <w:sz w:val="24"/>
        </w:rPr>
      </w:pPr>
      <w:r w:rsidRPr="0081768C">
        <w:rPr>
          <w:b w:val="0"/>
          <w:sz w:val="24"/>
        </w:rPr>
        <w:t>1</w:t>
      </w:r>
      <w:r w:rsidR="00FB2A8A">
        <w:rPr>
          <w:b w:val="0"/>
          <w:sz w:val="24"/>
        </w:rPr>
        <w:t>0</w:t>
      </w:r>
      <w:r w:rsidRPr="0081768C">
        <w:rPr>
          <w:b w:val="0"/>
          <w:sz w:val="24"/>
        </w:rPr>
        <w:t>.2.</w:t>
      </w:r>
      <w:r w:rsidR="004316C3">
        <w:rPr>
          <w:sz w:val="24"/>
        </w:rPr>
        <w:t> </w:t>
      </w:r>
      <w:r w:rsidRPr="0081768C">
        <w:rPr>
          <w:b w:val="0"/>
          <w:sz w:val="24"/>
        </w:rPr>
        <w:t>Обязательства Подрядчика по Договору не могут быть переданы третьим лицам. При этом права Подрядчика могут быть переданы третьим лицам с письменного согласия Заказчика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3. </w:t>
      </w:r>
      <w:r w:rsidR="006D5653" w:rsidRPr="0081768C">
        <w:t>Условия Договора являются конфиденциальными для любой третьей стороны и не подлежат разглашению Сторонами без письменного согласия другой Стороны, кроме случаев, прямо предусмотренных законодательством Республики Казахстан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1</w:t>
      </w:r>
      <w:r w:rsidR="00FB2A8A">
        <w:t>0</w:t>
      </w:r>
      <w:r w:rsidRPr="0081768C">
        <w:t xml:space="preserve">.4. Внесение изменений и дополнений в Договор </w:t>
      </w:r>
      <w:r w:rsidR="00557B20">
        <w:t>осуществляется в соответствии с </w:t>
      </w:r>
      <w:r w:rsidRPr="0081768C">
        <w:t xml:space="preserve">нормами гражданского законодательства Республики Казахстан и Правил. 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Все изменения Договора и дополнения</w:t>
      </w:r>
      <w:r w:rsidR="00557B20">
        <w:t xml:space="preserve"> к нему должны быть совершены в </w:t>
      </w:r>
      <w:r w:rsidRPr="0081768C">
        <w:t>письменной форме, подписаны уполномоч</w:t>
      </w:r>
      <w:r w:rsidR="00557B20">
        <w:t>енными представителями Сторон с </w:t>
      </w:r>
      <w:r w:rsidRPr="0081768C">
        <w:t>проставлением оттисков печатей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 xml:space="preserve">Все изменения Договора и дополнения к нему, совершенные в надлежащей форме, являются его неотъемлемой частью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5. </w:t>
      </w:r>
      <w:r w:rsidR="006D5653" w:rsidRPr="0081768C">
        <w:t>Все уведомления и другие сообщения, т</w:t>
      </w:r>
      <w:r w:rsidR="00557B20">
        <w:t>ребуемые или предусмотренные по </w:t>
      </w:r>
      <w:r w:rsidR="006D5653" w:rsidRPr="0081768C">
        <w:t>Договору, должны быть составлены в письменной форме. Все уведомления или сообщения считаются предоставленными должным образом, если они будут доставлены лично или  почтой по адресу участвующей Стороны.</w:t>
      </w:r>
    </w:p>
    <w:p w:rsidR="006D5653" w:rsidRPr="0081768C" w:rsidRDefault="006D5653" w:rsidP="004316C3">
      <w:pPr>
        <w:pStyle w:val="a6"/>
        <w:widowControl w:val="0"/>
        <w:tabs>
          <w:tab w:val="clear" w:pos="4677"/>
          <w:tab w:val="clear" w:pos="9355"/>
          <w:tab w:val="right" w:pos="-1843"/>
          <w:tab w:val="center" w:pos="-709"/>
        </w:tabs>
        <w:ind w:firstLine="851"/>
        <w:jc w:val="both"/>
      </w:pPr>
      <w:r w:rsidRPr="0081768C">
        <w:t>1</w:t>
      </w:r>
      <w:r w:rsidR="00FB2A8A">
        <w:t>0</w:t>
      </w:r>
      <w:r w:rsidRPr="0081768C">
        <w:t xml:space="preserve">.6. Уведомление о расторжении Договора должно быть направлено заказным письмом с оформлением уведомления о вручении почтового отправления или вручено лично </w:t>
      </w:r>
      <w:r w:rsidRPr="0081768C">
        <w:lastRenderedPageBreak/>
        <w:t xml:space="preserve">уполномоченному представителю другой Стороны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7. </w:t>
      </w:r>
      <w:r w:rsidR="006D5653" w:rsidRPr="0081768C">
        <w:t>Правом, подлежащим применению к Договору, является право Республики Казахстан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8. </w:t>
      </w:r>
      <w:r w:rsidR="006D5653" w:rsidRPr="0081768C">
        <w:t xml:space="preserve">Все споры и разногласия, связанные или вытекающие из Договора, разрешаются путём переговоров. Неурегулированные споры рассматриваются </w:t>
      </w:r>
      <w:proofErr w:type="gramStart"/>
      <w:r w:rsidR="006D5653" w:rsidRPr="0081768C">
        <w:t>в судебном порядке в суде в городе Астане в соответствии с действующим законодательством</w:t>
      </w:r>
      <w:proofErr w:type="gramEnd"/>
      <w:r w:rsidR="006D5653" w:rsidRPr="0081768C">
        <w:t xml:space="preserve"> Республики Казахстан.</w:t>
      </w:r>
    </w:p>
    <w:p w:rsidR="006D5653" w:rsidRPr="0081768C" w:rsidRDefault="006D5653" w:rsidP="004316C3">
      <w:pPr>
        <w:ind w:firstLine="851"/>
        <w:jc w:val="both"/>
      </w:pPr>
      <w:r w:rsidRPr="0081768C">
        <w:t>1</w:t>
      </w:r>
      <w:r w:rsidR="00FB2A8A">
        <w:t>0</w:t>
      </w:r>
      <w:r w:rsidRPr="0081768C">
        <w:t>.9. Договор составлен на русском языке в 2 (двух) идентичных экземплярах, имеющих одинаковую юридическую силу, по 1 (одному) экземпляру для каждой из Сторон.</w:t>
      </w:r>
    </w:p>
    <w:p w:rsidR="006D5653" w:rsidRPr="00625A94" w:rsidRDefault="006D5653" w:rsidP="004316C3">
      <w:pPr>
        <w:ind w:firstLine="851"/>
        <w:jc w:val="both"/>
        <w:rPr>
          <w:sz w:val="8"/>
          <w:szCs w:val="8"/>
        </w:rPr>
      </w:pPr>
    </w:p>
    <w:p w:rsidR="006D5653" w:rsidRDefault="0015713A" w:rsidP="004316C3">
      <w:pPr>
        <w:pStyle w:val="ab"/>
        <w:spacing w:after="0"/>
        <w:ind w:left="0"/>
        <w:jc w:val="center"/>
        <w:rPr>
          <w:b/>
        </w:rPr>
      </w:pPr>
      <w:r>
        <w:rPr>
          <w:b/>
        </w:rPr>
        <w:t>1</w:t>
      </w:r>
      <w:r w:rsidR="00F34404">
        <w:rPr>
          <w:b/>
        </w:rPr>
        <w:t>3</w:t>
      </w:r>
      <w:r w:rsidR="004316C3">
        <w:rPr>
          <w:b/>
        </w:rPr>
        <w:t>. </w:t>
      </w:r>
      <w:r w:rsidR="006D5653" w:rsidRPr="0081768C">
        <w:rPr>
          <w:b/>
        </w:rPr>
        <w:t>Адреса, реквизиты и подписи Сторон</w:t>
      </w:r>
    </w:p>
    <w:p w:rsidR="004316C3" w:rsidRPr="0081768C" w:rsidRDefault="004316C3" w:rsidP="004316C3">
      <w:pPr>
        <w:pStyle w:val="ab"/>
        <w:spacing w:after="0"/>
        <w:ind w:left="0"/>
        <w:jc w:val="center"/>
        <w:rPr>
          <w:b/>
        </w:rPr>
      </w:pPr>
    </w:p>
    <w:tbl>
      <w:tblPr>
        <w:tblW w:w="10064" w:type="dxa"/>
        <w:tblLayout w:type="fixed"/>
        <w:tblLook w:val="0000"/>
      </w:tblPr>
      <w:tblGrid>
        <w:gridCol w:w="4728"/>
        <w:gridCol w:w="380"/>
        <w:gridCol w:w="4956"/>
      </w:tblGrid>
      <w:tr w:rsidR="006D5653" w:rsidRPr="0081768C" w:rsidTr="006922BF">
        <w:trPr>
          <w:trHeight w:val="420"/>
        </w:trPr>
        <w:tc>
          <w:tcPr>
            <w:tcW w:w="4728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Заказ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</w:t>
            </w:r>
            <w:r w:rsidR="002206EB">
              <w:rPr>
                <w:b w:val="0"/>
              </w:rPr>
              <w:t>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  <w:bCs w:val="0"/>
              </w:rPr>
            </w:pPr>
            <w:r w:rsidRPr="0081768C">
              <w:rPr>
                <w:b w:val="0"/>
                <w:bCs w:val="0"/>
              </w:rPr>
              <w:t>МП</w:t>
            </w:r>
          </w:p>
        </w:tc>
        <w:tc>
          <w:tcPr>
            <w:tcW w:w="380" w:type="dxa"/>
          </w:tcPr>
          <w:p w:rsidR="006D5653" w:rsidRPr="0081768C" w:rsidRDefault="006D5653" w:rsidP="006922BF">
            <w:pPr>
              <w:pStyle w:val="a4"/>
              <w:widowControl w:val="0"/>
              <w:rPr>
                <w:b w:val="0"/>
                <w:bCs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</w:tc>
        <w:tc>
          <w:tcPr>
            <w:tcW w:w="4956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Подряд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МП</w:t>
            </w:r>
          </w:p>
        </w:tc>
      </w:tr>
    </w:tbl>
    <w:p w:rsidR="006D5653" w:rsidRPr="0081768C" w:rsidRDefault="006D5653" w:rsidP="006D5653">
      <w:pPr>
        <w:pStyle w:val="ab"/>
        <w:jc w:val="center"/>
      </w:pPr>
      <w:r w:rsidRPr="0081768C">
        <w:t>_________________________________</w:t>
      </w:r>
    </w:p>
    <w:p w:rsidR="00B604DF" w:rsidRPr="0081768C" w:rsidRDefault="006D5653" w:rsidP="00B604DF">
      <w:pPr>
        <w:pStyle w:val="3"/>
        <w:numPr>
          <w:ilvl w:val="0"/>
          <w:numId w:val="0"/>
        </w:numPr>
        <w:spacing w:before="0" w:after="0"/>
        <w:jc w:val="both"/>
        <w:rPr>
          <w:b w:val="0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</w:t>
      </w:r>
      <w:r w:rsidR="00625A94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5E0168">
        <w:rPr>
          <w:rFonts w:ascii="Times New Roman" w:hAnsi="Times New Roman" w:cs="Times New Roman"/>
          <w:b w:val="0"/>
          <w:sz w:val="24"/>
          <w:szCs w:val="24"/>
        </w:rPr>
        <w:tab/>
        <w:t xml:space="preserve">  </w:t>
      </w:r>
    </w:p>
    <w:p w:rsidR="00055634" w:rsidRPr="0081768C" w:rsidRDefault="00055634" w:rsidP="00055634">
      <w:pPr>
        <w:pStyle w:val="a8"/>
        <w:spacing w:before="0" w:beforeAutospacing="0" w:after="0" w:afterAutospacing="0"/>
        <w:jc w:val="both"/>
        <w:rPr>
          <w:b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7D024E" w:rsidRDefault="007D024E" w:rsidP="007D024E"/>
    <w:p w:rsidR="007D024E" w:rsidRDefault="007D024E" w:rsidP="007D024E"/>
    <w:p w:rsidR="007D024E" w:rsidRDefault="007D024E" w:rsidP="007D024E"/>
    <w:p w:rsidR="007D024E" w:rsidRPr="007D024E" w:rsidRDefault="007D024E" w:rsidP="007D024E"/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167C12" w:rsidRPr="005655C0" w:rsidRDefault="00167C12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Приложение </w:t>
      </w:r>
      <w:r w:rsidR="00B604DF" w:rsidRPr="005655C0">
        <w:rPr>
          <w:rFonts w:ascii="Times New Roman" w:hAnsi="Times New Roman" w:cs="Times New Roman"/>
          <w:b w:val="0"/>
          <w:sz w:val="24"/>
          <w:szCs w:val="24"/>
        </w:rPr>
        <w:t>1</w:t>
      </w:r>
    </w:p>
    <w:p w:rsidR="00167C12" w:rsidRPr="0081768C" w:rsidRDefault="000239FF" w:rsidP="00FB2A8A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к  договору</w:t>
      </w:r>
    </w:p>
    <w:p w:rsidR="0040113B" w:rsidRPr="0081768C" w:rsidRDefault="0040113B" w:rsidP="00CE0056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от «___» __________ 20_г. №________</w:t>
      </w:r>
    </w:p>
    <w:p w:rsidR="00167C12" w:rsidRPr="0081768C" w:rsidRDefault="00167C12" w:rsidP="00CE0056">
      <w:pPr>
        <w:autoSpaceDE w:val="0"/>
        <w:autoSpaceDN w:val="0"/>
        <w:adjustRightInd w:val="0"/>
        <w:ind w:left="5387" w:firstLine="6"/>
        <w:jc w:val="center"/>
      </w:pPr>
    </w:p>
    <w:p w:rsidR="00167C12" w:rsidRPr="0081768C" w:rsidRDefault="00167C12" w:rsidP="00167C12">
      <w:pPr>
        <w:keepNext/>
        <w:jc w:val="center"/>
        <w:outlineLvl w:val="0"/>
        <w:rPr>
          <w:b/>
        </w:rPr>
      </w:pPr>
      <w:r w:rsidRPr="0081768C">
        <w:rPr>
          <w:b/>
        </w:rPr>
        <w:t>ТЕХНИЧЕСКАЯ СПЕЦИФИКАЦИЯ</w:t>
      </w:r>
    </w:p>
    <w:p w:rsidR="0040113B" w:rsidRPr="0081768C" w:rsidRDefault="0040113B" w:rsidP="0040113B">
      <w:pPr>
        <w:pStyle w:val="Iauiue"/>
        <w:widowControl/>
        <w:tabs>
          <w:tab w:val="left" w:pos="540"/>
        </w:tabs>
        <w:ind w:firstLine="5220"/>
        <w:rPr>
          <w:sz w:val="24"/>
          <w:szCs w:val="24"/>
        </w:rPr>
      </w:pPr>
      <w:r w:rsidRPr="0081768C">
        <w:rPr>
          <w:sz w:val="24"/>
          <w:szCs w:val="24"/>
        </w:rPr>
        <w:t xml:space="preserve">                        от «___» __________ 20_г. №________</w:t>
      </w: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>Заказчик: _____________                                                          Подрядчик:_______________</w:t>
      </w: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 xml:space="preserve">                      М.</w:t>
      </w:r>
      <w:proofErr w:type="gramStart"/>
      <w:r w:rsidRPr="0081768C">
        <w:rPr>
          <w:b/>
          <w:bCs/>
          <w:color w:val="000000"/>
        </w:rPr>
        <w:t>П</w:t>
      </w:r>
      <w:proofErr w:type="gramEnd"/>
      <w:r w:rsidRPr="0081768C">
        <w:rPr>
          <w:b/>
          <w:bCs/>
          <w:color w:val="000000"/>
        </w:rPr>
        <w:t xml:space="preserve">  (Ф.И.О.)                                                                                  М.П  (Ф.И.О.)</w:t>
      </w:r>
    </w:p>
    <w:p w:rsidR="00167C12" w:rsidRPr="0081768C" w:rsidRDefault="00167C12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D5653" w:rsidRPr="0081768C" w:rsidRDefault="006D5653" w:rsidP="00851E8C">
      <w:pPr>
        <w:pStyle w:val="3"/>
        <w:numPr>
          <w:ilvl w:val="0"/>
          <w:numId w:val="0"/>
        </w:numPr>
        <w:jc w:val="both"/>
        <w:rPr>
          <w:rFonts w:ascii="Times New Roman" w:hAnsi="Times New Roman" w:cs="Times New Roman"/>
          <w:sz w:val="24"/>
          <w:szCs w:val="24"/>
        </w:rPr>
        <w:sectPr w:rsidR="006D5653" w:rsidRPr="0081768C" w:rsidSect="00C0566B">
          <w:headerReference w:type="even" r:id="rId8"/>
          <w:pgSz w:w="11907" w:h="16840" w:code="9"/>
          <w:pgMar w:top="1191" w:right="851" w:bottom="1304" w:left="1304" w:header="709" w:footer="709" w:gutter="0"/>
          <w:cols w:space="708"/>
          <w:docGrid w:linePitch="360"/>
        </w:sectPr>
      </w:pPr>
    </w:p>
    <w:p w:rsidR="006D5653" w:rsidRPr="0081768C" w:rsidRDefault="00FB2A8A" w:rsidP="00CE0056">
      <w:pPr>
        <w:pStyle w:val="Iauiue"/>
        <w:widowControl/>
        <w:tabs>
          <w:tab w:val="left" w:pos="540"/>
        </w:tabs>
        <w:ind w:left="8505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 2 к Договору</w:t>
      </w:r>
    </w:p>
    <w:p w:rsidR="005F6674" w:rsidRPr="0081768C" w:rsidRDefault="005F6674" w:rsidP="00CE0056">
      <w:pPr>
        <w:pStyle w:val="Iauiue"/>
        <w:widowControl/>
        <w:ind w:left="8505"/>
        <w:jc w:val="both"/>
        <w:rPr>
          <w:b/>
          <w:sz w:val="24"/>
          <w:szCs w:val="24"/>
        </w:rPr>
      </w:pPr>
      <w:r w:rsidRPr="0081768C">
        <w:rPr>
          <w:sz w:val="24"/>
          <w:szCs w:val="24"/>
        </w:rPr>
        <w:t>от «___»___________20__года №_________</w:t>
      </w:r>
    </w:p>
    <w:p w:rsidR="005F6674" w:rsidRPr="0081768C" w:rsidRDefault="005F6674" w:rsidP="00CE0056">
      <w:pPr>
        <w:pStyle w:val="a4"/>
        <w:ind w:left="8505"/>
        <w:rPr>
          <w:b w:val="0"/>
        </w:rPr>
      </w:pPr>
    </w:p>
    <w:p w:rsidR="005F6674" w:rsidRPr="0081768C" w:rsidRDefault="005F6674" w:rsidP="005F6674">
      <w:pPr>
        <w:jc w:val="center"/>
      </w:pPr>
      <w:r w:rsidRPr="0081768C">
        <w:rPr>
          <w:b/>
          <w:bCs/>
          <w:iCs/>
          <w:color w:val="000000"/>
        </w:rPr>
        <w:t xml:space="preserve">Отчетность по местному содержанию </w:t>
      </w:r>
    </w:p>
    <w:p w:rsidR="005F6674" w:rsidRPr="0081768C" w:rsidRDefault="005F6674" w:rsidP="005F6674"/>
    <w:tbl>
      <w:tblPr>
        <w:tblW w:w="16018" w:type="dxa"/>
        <w:tblInd w:w="-601" w:type="dxa"/>
        <w:tblLayout w:type="fixed"/>
        <w:tblLook w:val="0000"/>
      </w:tblPr>
      <w:tblGrid>
        <w:gridCol w:w="709"/>
        <w:gridCol w:w="1276"/>
        <w:gridCol w:w="1559"/>
        <w:gridCol w:w="1701"/>
        <w:gridCol w:w="1276"/>
        <w:gridCol w:w="709"/>
        <w:gridCol w:w="1559"/>
        <w:gridCol w:w="1418"/>
        <w:gridCol w:w="992"/>
        <w:gridCol w:w="850"/>
        <w:gridCol w:w="1134"/>
        <w:gridCol w:w="993"/>
        <w:gridCol w:w="992"/>
        <w:gridCol w:w="850"/>
      </w:tblGrid>
      <w:tr w:rsidR="005F6674" w:rsidRPr="0081768C" w:rsidTr="006922BF">
        <w:trPr>
          <w:trHeight w:val="279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r w:rsidRPr="0081768C">
              <w:rPr>
                <w:color w:val="000000"/>
              </w:rPr>
              <w:t>До-гово-ра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m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уммарная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оваров в рамка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 (</w:t>
            </w:r>
            <w:proofErr w:type="spellStart"/>
            <w:r w:rsidRPr="0081768C">
              <w:rPr>
                <w:color w:val="000000"/>
              </w:rPr>
              <w:t>СТ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C</w:t>
            </w:r>
            <w:proofErr w:type="gramEnd"/>
            <w:r w:rsidRPr="0081768C">
              <w:rPr>
                <w:color w:val="000000"/>
              </w:rPr>
              <w:t>уммарная</w:t>
            </w:r>
            <w:proofErr w:type="spellEnd"/>
            <w:r w:rsidRPr="0081768C">
              <w:rPr>
                <w:color w:val="000000"/>
              </w:rPr>
              <w:t xml:space="preserve">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ов субподряд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в рамках 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фонда оплаты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труда </w:t>
            </w:r>
            <w:proofErr w:type="spellStart"/>
            <w:proofErr w:type="gramStart"/>
            <w:r w:rsidRPr="0081768C">
              <w:rPr>
                <w:color w:val="000000"/>
              </w:rPr>
              <w:t>казахстанс-ких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адров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Rj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Това-ра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n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аименование товаров, 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исполнения договора на выполнение работы (оказание услуги)/ (Наименование товаров, поставленных поставщиком в целях исполнения договора на поставку товаров*)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ол-во товаров,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gramStart"/>
            <w:r w:rsidRPr="0081768C">
              <w:rPr>
                <w:color w:val="000000"/>
              </w:rPr>
              <w:t>исполнения договора на выполнение работы (оказание услуги)/ (Количество товаров,</w:t>
            </w:r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ленных поставщиком в целях исполнения договора на поставку товаров*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Цена това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тои-мость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CT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согласно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ертифи-кату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  <w:r w:rsidRPr="0081768C">
              <w:rPr>
                <w:color w:val="000000"/>
              </w:rPr>
              <w:t xml:space="preserve"> (</w:t>
            </w:r>
            <w:proofErr w:type="spellStart"/>
            <w:r w:rsidRPr="0081768C">
              <w:rPr>
                <w:color w:val="000000"/>
              </w:rPr>
              <w:t>K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ертификат 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Приме-чание</w:t>
            </w:r>
            <w:proofErr w:type="spellEnd"/>
            <w:proofErr w:type="gramEnd"/>
          </w:p>
        </w:tc>
      </w:tr>
      <w:tr w:rsidR="005F6674" w:rsidRPr="0081768C" w:rsidTr="006922BF">
        <w:trPr>
          <w:trHeight w:val="70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омер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ата выдачи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</w:pPr>
            <w:r w:rsidRPr="0081768C"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</w:rPr>
            </w:pPr>
            <w:r w:rsidRPr="0081768C">
              <w:rPr>
                <w:b/>
                <w:bCs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</w:pPr>
            <w:r w:rsidRPr="0081768C"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7</w:t>
            </w: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1</w:t>
            </w: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iCs/>
              </w:rPr>
            </w:pPr>
            <w:r w:rsidRPr="0081768C">
              <w:rPr>
                <w:iCs/>
              </w:rPr>
              <w:t>14</w:t>
            </w: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i/>
                <w:iCs/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m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n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И Т О Г О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0C2B71">
            <w:pPr>
              <w:ind w:firstLineChars="100" w:firstLine="241"/>
              <w:rPr>
                <w:b/>
                <w:bCs/>
                <w:i/>
                <w:iCs/>
                <w:color w:val="000000"/>
              </w:rPr>
            </w:pPr>
            <w:r w:rsidRPr="0081768C">
              <w:rPr>
                <w:b/>
                <w:bCs/>
                <w:i/>
                <w:i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</w:tr>
    </w:tbl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lastRenderedPageBreak/>
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е товаров, работ и услуг. </w:t>
      </w:r>
    </w:p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t>По договору на поставку товаров без сопутствующих услуг графы 3-5 не используются.</w:t>
      </w:r>
    </w:p>
    <w:p w:rsidR="005F6674" w:rsidRPr="0081768C" w:rsidRDefault="005F6674" w:rsidP="005F6674">
      <w:pPr>
        <w:rPr>
          <w:i/>
          <w:iCs/>
          <w:color w:val="000000"/>
        </w:rPr>
      </w:pPr>
      <w:r w:rsidRPr="0081768C">
        <w:rPr>
          <w:iCs/>
          <w:color w:val="000000"/>
        </w:rPr>
        <w:t>*</w:t>
      </w:r>
      <w:r w:rsidRPr="0081768C">
        <w:rPr>
          <w:i/>
          <w:iCs/>
          <w:color w:val="000000"/>
        </w:rPr>
        <w:t>наименования граф 7 и 8 по договору на поставку товаров</w:t>
      </w:r>
    </w:p>
    <w:p w:rsidR="005F6674" w:rsidRPr="0081768C" w:rsidRDefault="00191041" w:rsidP="005F6674">
      <w:pPr>
        <w:rPr>
          <w:i/>
          <w:iCs/>
          <w:color w:val="000000"/>
        </w:rPr>
      </w:pPr>
      <w:r w:rsidRPr="00191041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345.8pt;margin-top:17.8pt;width:422.15pt;height:155.7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M8YjwIAABA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" stroked="f">
            <v:textbox style="mso-next-textbox:#Поле 2">
              <w:txbxContent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m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Общее количество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>-</w:t>
                  </w:r>
                  <w:proofErr w:type="spellStart"/>
                  <w:r>
                    <w:rPr>
                      <w:color w:val="000000"/>
                      <w:sz w:val="17"/>
                      <w:szCs w:val="17"/>
                    </w:rPr>
                    <w:t>ых</w:t>
                  </w:r>
                  <w:proofErr w:type="spellEnd"/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говоров, заключенных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,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включая договор между </w:t>
                  </w:r>
                  <w:r>
                    <w:rPr>
                      <w:color w:val="000000"/>
                      <w:sz w:val="16"/>
                      <w:szCs w:val="18"/>
                    </w:rPr>
                    <w:t>з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аказчиком и подрядчиком, договоры между подрядчиком и субподрядчиками и т.д.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Порядковый номер договор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а,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заключенн</w:t>
                  </w:r>
                  <w:r>
                    <w:rPr>
                      <w:color w:val="000000"/>
                      <w:sz w:val="16"/>
                      <w:szCs w:val="18"/>
                    </w:rPr>
                    <w:t>ог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СД</w:t>
                  </w: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proofErr w:type="gram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тоимость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</w:t>
                  </w:r>
                  <w:r>
                    <w:rPr>
                      <w:color w:val="000000"/>
                      <w:sz w:val="16"/>
                      <w:szCs w:val="18"/>
                    </w:rPr>
                    <w:t>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T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товаров, закупленных поставщиком или субподрядчиком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целях исполне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j-ого договора;</w:t>
                  </w:r>
                </w:p>
                <w:p w:rsidR="00C054AA" w:rsidRPr="003727F2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</w:t>
                  </w:r>
                  <w:proofErr w:type="gramEnd"/>
                  <w:r>
                    <w:rPr>
                      <w:b/>
                      <w:bCs/>
                      <w:color w:val="0000FF"/>
                      <w:sz w:val="14"/>
                      <w:lang w:val="kk-KZ"/>
                    </w:rPr>
                    <w:t>СД</w:t>
                  </w: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договоров субподряда, заключенных в </w:t>
                  </w:r>
                  <w:r>
                    <w:rPr>
                      <w:color w:val="000000"/>
                      <w:sz w:val="16"/>
                      <w:szCs w:val="18"/>
                    </w:rPr>
                    <w:t>целях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исполнения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o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Rj</w:t>
                  </w:r>
                  <w:proofErr w:type="spellEnd"/>
                  <w:r w:rsidRPr="003727F2">
                    <w:rPr>
                      <w:b/>
                      <w:bCs/>
                      <w:color w:val="0000FF"/>
                      <w:sz w:val="14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ля фонда оплаты труда казахстанских кадров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бщем фонде оплаты труда работников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поставщика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 xml:space="preserve">или субподрядчика, выполняющего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ый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S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Общая стоимость договора о закупке работы (услуги).</w:t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iCs/>
          <w:color w:val="000000"/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4pt" o:ole="">
            <v:imagedata r:id="rId9" o:title=""/>
          </v:shape>
          <o:OLEObject Type="Embed" ProgID="Equation.DSMT4" ShapeID="_x0000_i1025" DrawAspect="Content" ObjectID="_1538307398" r:id="rId10"/>
        </w:object>
      </w:r>
      <w:r w:rsidR="005F6674" w:rsidRPr="0081768C">
        <w:rPr>
          <w:noProof/>
          <w:vertAlign w:val="subscript"/>
        </w:rPr>
        <w:drawing>
          <wp:inline distT="0" distB="0" distL="0" distR="0">
            <wp:extent cx="4274288" cy="786810"/>
            <wp:effectExtent l="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576" cy="786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191041" w:rsidP="005F6674">
      <w:pPr>
        <w:rPr>
          <w:lang w:val="kk-KZ"/>
        </w:rPr>
      </w:pPr>
      <w:r w:rsidRPr="00191041">
        <w:rPr>
          <w:b/>
          <w:bCs/>
          <w:noProof/>
          <w:color w:val="FF0000"/>
        </w:rPr>
        <w:pict>
          <v:shape id="Поле 1" o:spid="_x0000_s1027" type="#_x0000_t202" style="position:absolute;margin-left:.2pt;margin-top:5.35pt;width:345.6pt;height:120.5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" stroked="f">
            <v:textbox style="mso-next-textbox:#Поле 1">
              <w:txbxContent>
                <w:p w:rsidR="00C054AA" w:rsidRPr="00F36D6B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КСр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/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у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proofErr w:type="gramStart"/>
                  <w:r>
                    <w:rPr>
                      <w:color w:val="000000"/>
                      <w:sz w:val="17"/>
                      <w:szCs w:val="17"/>
                    </w:rPr>
                    <w:t>Местное</w:t>
                  </w:r>
                  <w:proofErr w:type="gram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содержани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договоре на </w:t>
                  </w:r>
                  <w:r>
                    <w:rPr>
                      <w:color w:val="000000"/>
                      <w:sz w:val="17"/>
                      <w:szCs w:val="17"/>
                    </w:rPr>
                    <w:t>выполнение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работ</w:t>
                  </w:r>
                  <w:r>
                    <w:rPr>
                      <w:color w:val="000000"/>
                      <w:sz w:val="17"/>
                      <w:szCs w:val="17"/>
                    </w:rPr>
                    <w:t>ы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(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оказание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услуг</w:t>
                  </w:r>
                  <w:r>
                    <w:rPr>
                      <w:color w:val="000000"/>
                      <w:sz w:val="17"/>
                      <w:szCs w:val="17"/>
                    </w:rPr>
                    <w:t>и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),</w:t>
                  </w:r>
                </w:p>
                <w:p w:rsidR="00C054AA" w:rsidRPr="00C82D85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  <w:lang w:val="en-US"/>
                    </w:rPr>
                    <w:t>n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Общее количество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наименований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товаров, закупленных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і</w:t>
                  </w:r>
                  <w:proofErr w:type="spellEnd"/>
                  <w:r w:rsidRPr="009B2AA9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Порядковый номер това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,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закупленн</w:t>
                  </w:r>
                  <w:r>
                    <w:rPr>
                      <w:color w:val="000000"/>
                      <w:sz w:val="17"/>
                      <w:szCs w:val="17"/>
                    </w:rPr>
                    <w:t>ог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(далее – товар)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C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Т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Стоимость i-ого това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Доля </w:t>
                  </w:r>
                  <w:r>
                    <w:rPr>
                      <w:color w:val="000000"/>
                      <w:sz w:val="17"/>
                      <w:szCs w:val="17"/>
                    </w:rPr>
                    <w:t>местн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го содержания в товаре, указанная в сертификат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о происхождении товара формы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«CT-KZ»;</w:t>
                  </w:r>
                </w:p>
                <w:p w:rsidR="00C054AA" w:rsidRPr="00F36D6B" w:rsidRDefault="00C054AA" w:rsidP="005F6674">
                  <w:pPr>
                    <w:spacing w:line="360" w:lineRule="auto"/>
                    <w:rPr>
                      <w:sz w:val="17"/>
                      <w:szCs w:val="17"/>
                    </w:rPr>
                  </w:pPr>
                  <w:r w:rsidRPr="009B2AA9">
                    <w:rPr>
                      <w:color w:val="000000"/>
                      <w:sz w:val="17"/>
                      <w:szCs w:val="17"/>
                    </w:rPr>
                    <w:tab/>
                  </w:r>
                  <w:proofErr w:type="spellStart"/>
                  <w:r w:rsidRPr="00F36D6B">
                    <w:rPr>
                      <w:color w:val="000000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= 0, в случае отсутствия сертификата «CT-KZ»;</w:t>
                  </w:r>
                </w:p>
              </w:txbxContent>
            </v:textbox>
            <w10:wrap type="square"/>
          </v:shape>
        </w:pict>
      </w:r>
    </w:p>
    <w:p w:rsidR="005F6674" w:rsidRPr="0081768C" w:rsidRDefault="005F6674" w:rsidP="005F6674"/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191041" w:rsidP="005F6674">
      <w:pPr>
        <w:ind w:firstLine="180"/>
        <w:rPr>
          <w:i/>
          <w:color w:val="000000"/>
        </w:rPr>
      </w:pPr>
      <w:r w:rsidRPr="00191041">
        <w:rPr>
          <w:b/>
          <w:bCs/>
          <w:noProof/>
          <w:color w:val="FF0000"/>
        </w:rPr>
        <w:pict>
          <v:shape id="Поле 5" o:spid="_x0000_s1028" type="#_x0000_t202" style="position:absolute;left:0;text-align:left;margin-left:336.75pt;margin-top:1.75pt;width:423.6pt;height:115.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" stroked="f">
            <v:textbox style="mso-next-textbox:#Поле 5">
              <w:txbxContent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n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общее количество наименований товаров, поставляемых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i</w:t>
                  </w:r>
                  <w:proofErr w:type="spellEnd"/>
                  <w:r w:rsidRPr="00807B89">
                    <w:rPr>
                      <w:sz w:val="18"/>
                      <w:szCs w:val="18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>- порядковый номер товара, поставляемого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CT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 xml:space="preserve">- стоимость </w:t>
                  </w:r>
                  <w:proofErr w:type="spellStart"/>
                  <w:r w:rsidRPr="00BC13F0">
                    <w:rPr>
                      <w:sz w:val="16"/>
                      <w:szCs w:val="16"/>
                    </w:rPr>
                    <w:t>i-o</w:t>
                  </w:r>
                  <w:proofErr w:type="gramStart"/>
                  <w:r w:rsidRPr="00BC13F0">
                    <w:rPr>
                      <w:sz w:val="16"/>
                      <w:szCs w:val="16"/>
                    </w:rPr>
                    <w:t>г</w:t>
                  </w:r>
                  <w:proofErr w:type="gramEnd"/>
                  <w:r w:rsidRPr="00BC13F0">
                    <w:rPr>
                      <w:sz w:val="16"/>
                      <w:szCs w:val="16"/>
                    </w:rPr>
                    <w:t>o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товара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доля местного содержания в товаре, указанная в сертификате о происхождении товара формы «CT-KZ»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= 0</w:t>
                  </w:r>
                  <w:r w:rsidRPr="00BC13F0">
                    <w:rPr>
                      <w:sz w:val="16"/>
                      <w:szCs w:val="16"/>
                    </w:rPr>
                    <w:t>, в случае отсутствия сертификата о происхождении товара формы «CT-KZ»;</w:t>
                  </w:r>
                </w:p>
                <w:p w:rsidR="00C054AA" w:rsidRPr="00BC13F0" w:rsidRDefault="00C054AA" w:rsidP="005F6674">
                  <w:pPr>
                    <w:spacing w:line="36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</w:t>
                  </w:r>
                  <w:r w:rsidRPr="00807B89">
                    <w:rPr>
                      <w:b/>
                      <w:sz w:val="18"/>
                      <w:szCs w:val="18"/>
                    </w:rPr>
                    <w:t>S</w:t>
                  </w:r>
                  <w:r w:rsidRPr="00BC13F0">
                    <w:rPr>
                      <w:sz w:val="16"/>
                      <w:szCs w:val="16"/>
                    </w:rPr>
                    <w:t xml:space="preserve"> - общая стоимость договора.  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ab/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color w:val="000000"/>
        </w:rPr>
        <w:t xml:space="preserve">                   </w:t>
      </w:r>
      <w:r w:rsidR="005F6674" w:rsidRPr="0081768C">
        <w:rPr>
          <w:noProof/>
          <w:vertAlign w:val="subscript"/>
        </w:rPr>
        <w:drawing>
          <wp:inline distT="0" distB="0" distL="0" distR="0">
            <wp:extent cx="2275367" cy="494806"/>
            <wp:effectExtent l="0" t="0" r="0" b="635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52" cy="49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  <w:r w:rsidRPr="0081768C">
        <w:rPr>
          <w:color w:val="000000"/>
        </w:rPr>
        <w:t>Доля местного содержания</w:t>
      </w:r>
      <w:proofErr w:type="gramStart"/>
      <w:r w:rsidRPr="0081768C">
        <w:rPr>
          <w:color w:val="000000"/>
        </w:rPr>
        <w:t xml:space="preserve"> (%):                  </w:t>
      </w:r>
      <w:r w:rsidRPr="0081768C">
        <w:rPr>
          <w:b/>
          <w:bCs/>
          <w:color w:val="FF0000"/>
        </w:rPr>
        <w:t>**</w:t>
      </w:r>
      <w:proofErr w:type="gramEnd"/>
      <w:r w:rsidRPr="0081768C">
        <w:rPr>
          <w:b/>
          <w:bCs/>
          <w:color w:val="FF0000"/>
        </w:rPr>
        <w:t>КС  = ___________</w:t>
      </w: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 xml:space="preserve">** указывается итоговая доля местного содержания в договоре в цифровом формате до сотой доли (0,00)                     </w:t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  <w:r w:rsidRPr="0081768C">
        <w:rPr>
          <w:color w:val="000000"/>
        </w:rPr>
        <w:t>_________________________________________            М.П.</w:t>
      </w:r>
    </w:p>
    <w:p w:rsidR="005F6674" w:rsidRPr="0081768C" w:rsidRDefault="005F6674" w:rsidP="005F6674">
      <w:pPr>
        <w:ind w:firstLine="180"/>
        <w:rPr>
          <w:color w:val="000000"/>
          <w:lang w:val="kk-KZ"/>
        </w:rPr>
      </w:pPr>
      <w:r w:rsidRPr="0081768C">
        <w:rPr>
          <w:color w:val="000000"/>
          <w:lang w:val="kk-KZ"/>
        </w:rPr>
        <w:t xml:space="preserve">                   </w:t>
      </w:r>
      <w:r w:rsidRPr="0081768C">
        <w:rPr>
          <w:i/>
          <w:iCs/>
          <w:color w:val="000000"/>
        </w:rPr>
        <w:t>Ф.И.О. руководителя, подпись</w:t>
      </w:r>
    </w:p>
    <w:p w:rsidR="006C659F" w:rsidRPr="0081768C" w:rsidRDefault="005F6674" w:rsidP="009200CA">
      <w:pPr>
        <w:ind w:firstLine="180"/>
      </w:pPr>
      <w:r w:rsidRPr="0081768C">
        <w:rPr>
          <w:i/>
          <w:color w:val="000000"/>
        </w:rPr>
        <w:t>___________________________</w:t>
      </w:r>
    </w:p>
    <w:sectPr w:rsidR="006C659F" w:rsidRPr="0081768C" w:rsidSect="009200CA">
      <w:pgSz w:w="16840" w:h="11907" w:orient="landscape" w:code="9"/>
      <w:pgMar w:top="567" w:right="709" w:bottom="1191" w:left="1021" w:header="720" w:footer="720" w:gutter="0"/>
      <w:cols w:space="720"/>
      <w:titlePg/>
      <w:docGrid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4D77601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5E4" w:rsidRDefault="008A75E4" w:rsidP="007B6788">
      <w:r>
        <w:separator/>
      </w:r>
    </w:p>
  </w:endnote>
  <w:endnote w:type="continuationSeparator" w:id="0">
    <w:p w:rsidR="008A75E4" w:rsidRDefault="008A75E4" w:rsidP="007B67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5E4" w:rsidRDefault="008A75E4" w:rsidP="007B6788">
      <w:r>
        <w:separator/>
      </w:r>
    </w:p>
  </w:footnote>
  <w:footnote w:type="continuationSeparator" w:id="0">
    <w:p w:rsidR="008A75E4" w:rsidRDefault="008A75E4" w:rsidP="007B67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54AA" w:rsidRDefault="00191041" w:rsidP="006922BF">
    <w:pPr>
      <w:pStyle w:val="af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C054AA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C054AA">
      <w:rPr>
        <w:rStyle w:val="af1"/>
        <w:noProof/>
      </w:rPr>
      <w:t>15</w:t>
    </w:r>
    <w:r>
      <w:rPr>
        <w:rStyle w:val="af1"/>
      </w:rPr>
      <w:fldChar w:fldCharType="end"/>
    </w:r>
  </w:p>
  <w:p w:rsidR="00C054AA" w:rsidRDefault="00C054AA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2257B"/>
    <w:multiLevelType w:val="multilevel"/>
    <w:tmpl w:val="3F9A46B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12FA4609"/>
    <w:multiLevelType w:val="multilevel"/>
    <w:tmpl w:val="F1889E10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2">
    <w:nsid w:val="17000EFC"/>
    <w:multiLevelType w:val="multilevel"/>
    <w:tmpl w:val="19949EF0"/>
    <w:lvl w:ilvl="0">
      <w:start w:val="3"/>
      <w:numFmt w:val="decimal"/>
      <w:lvlText w:val="%1."/>
      <w:lvlJc w:val="left"/>
      <w:pPr>
        <w:ind w:left="3376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73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42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61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86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8" w:hanging="1800"/>
      </w:pPr>
      <w:rPr>
        <w:rFonts w:hint="default"/>
      </w:rPr>
    </w:lvl>
  </w:abstractNum>
  <w:abstractNum w:abstractNumId="3">
    <w:nsid w:val="19D41375"/>
    <w:multiLevelType w:val="multilevel"/>
    <w:tmpl w:val="6B3AF0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3240"/>
        </w:tabs>
        <w:ind w:left="32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5040"/>
        </w:tabs>
        <w:ind w:left="504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6840"/>
        </w:tabs>
        <w:ind w:left="684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7920"/>
        </w:tabs>
        <w:ind w:left="7920" w:hanging="2160"/>
      </w:pPr>
    </w:lvl>
  </w:abstractNum>
  <w:abstractNum w:abstractNumId="4">
    <w:nsid w:val="1BBA5AA5"/>
    <w:multiLevelType w:val="hybridMultilevel"/>
    <w:tmpl w:val="D64E0D18"/>
    <w:lvl w:ilvl="0" w:tplc="BD005DDA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45297A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4752"/>
        </w:tabs>
        <w:ind w:left="4752" w:hanging="432"/>
      </w:pPr>
      <w:rPr>
        <w:rFonts w:hint="default"/>
        <w:b/>
      </w:rPr>
    </w:lvl>
    <w:lvl w:ilvl="1">
      <w:start w:val="1"/>
      <w:numFmt w:val="decimal"/>
      <w:pStyle w:val="2"/>
      <w:lvlText w:val="%1.%2"/>
      <w:lvlJc w:val="left"/>
      <w:pPr>
        <w:tabs>
          <w:tab w:val="num" w:pos="4896"/>
        </w:tabs>
        <w:ind w:left="489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5328"/>
        </w:tabs>
        <w:ind w:left="532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5472"/>
        </w:tabs>
        <w:ind w:left="547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5616"/>
        </w:tabs>
        <w:ind w:left="561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5760"/>
        </w:tabs>
        <w:ind w:left="576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5904"/>
        </w:tabs>
        <w:ind w:left="5904" w:hanging="1584"/>
      </w:pPr>
    </w:lvl>
  </w:abstractNum>
  <w:abstractNum w:abstractNumId="6">
    <w:nsid w:val="3FBD0747"/>
    <w:multiLevelType w:val="multilevel"/>
    <w:tmpl w:val="0419001F"/>
    <w:styleLink w:val="20"/>
    <w:lvl w:ilvl="0">
      <w:start w:val="5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56165B05"/>
    <w:multiLevelType w:val="multilevel"/>
    <w:tmpl w:val="0419001F"/>
    <w:numStyleLink w:val="20"/>
  </w:abstractNum>
  <w:abstractNum w:abstractNumId="8">
    <w:nsid w:val="723D6756"/>
    <w:multiLevelType w:val="multilevel"/>
    <w:tmpl w:val="2704161A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9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7FA94246"/>
    <w:multiLevelType w:val="multilevel"/>
    <w:tmpl w:val="607E547C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4"/>
  </w:num>
  <w:num w:numId="5">
    <w:abstractNumId w:val="2"/>
  </w:num>
  <w:num w:numId="6">
    <w:abstractNumId w:val="9"/>
  </w:num>
  <w:num w:numId="7">
    <w:abstractNumId w:val="8"/>
  </w:num>
  <w:num w:numId="8">
    <w:abstractNumId w:val="1"/>
  </w:num>
  <w:num w:numId="9">
    <w:abstractNumId w:val="6"/>
  </w:num>
  <w:num w:numId="10">
    <w:abstractNumId w:val="7"/>
    <w:lvlOverride w:ilvl="0">
      <w:lvl w:ilvl="0">
        <w:numFmt w:val="decimal"/>
        <w:lvlText w:val=""/>
        <w:lvlJc w:val="left"/>
      </w:lvl>
    </w:lvlOverride>
    <w:lvlOverride w:ilvl="1">
      <w:lvl w:ilvl="1">
        <w:start w:val="1"/>
        <w:numFmt w:val="decimal"/>
        <w:lvlText w:val="%1.%2."/>
        <w:lvlJc w:val="left"/>
        <w:pPr>
          <w:ind w:left="1425" w:hanging="432"/>
        </w:pPr>
        <w:rPr>
          <w:i w:val="0"/>
          <w:lang w:val="ru-RU"/>
        </w:rPr>
      </w:lvl>
    </w:lvlOverride>
  </w:num>
  <w:num w:numId="1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Тимахамбетов Арман">
    <w15:presenceInfo w15:providerId="AD" w15:userId="S-1-5-21-3610420068-3994307025-810758884-3286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5653"/>
    <w:rsid w:val="00000BD5"/>
    <w:rsid w:val="00003BD7"/>
    <w:rsid w:val="00017CB1"/>
    <w:rsid w:val="000212C0"/>
    <w:rsid w:val="00021FE7"/>
    <w:rsid w:val="000239FF"/>
    <w:rsid w:val="000356C4"/>
    <w:rsid w:val="000425A9"/>
    <w:rsid w:val="00045EA1"/>
    <w:rsid w:val="000544E0"/>
    <w:rsid w:val="00055634"/>
    <w:rsid w:val="00060164"/>
    <w:rsid w:val="00060346"/>
    <w:rsid w:val="00061E4C"/>
    <w:rsid w:val="00062EE3"/>
    <w:rsid w:val="0006629D"/>
    <w:rsid w:val="00066835"/>
    <w:rsid w:val="00077C5B"/>
    <w:rsid w:val="0008410E"/>
    <w:rsid w:val="00086C79"/>
    <w:rsid w:val="000A6327"/>
    <w:rsid w:val="000A77DC"/>
    <w:rsid w:val="000B1BE1"/>
    <w:rsid w:val="000B76BC"/>
    <w:rsid w:val="000C2B71"/>
    <w:rsid w:val="000C3BC3"/>
    <w:rsid w:val="000D6617"/>
    <w:rsid w:val="000D7683"/>
    <w:rsid w:val="000F4742"/>
    <w:rsid w:val="00112363"/>
    <w:rsid w:val="001127EE"/>
    <w:rsid w:val="001217C0"/>
    <w:rsid w:val="00124341"/>
    <w:rsid w:val="00130241"/>
    <w:rsid w:val="001313EA"/>
    <w:rsid w:val="00133C5A"/>
    <w:rsid w:val="0013476C"/>
    <w:rsid w:val="00151C5F"/>
    <w:rsid w:val="00151DE5"/>
    <w:rsid w:val="00152DE9"/>
    <w:rsid w:val="001570EE"/>
    <w:rsid w:val="0015713A"/>
    <w:rsid w:val="00162803"/>
    <w:rsid w:val="00167C12"/>
    <w:rsid w:val="00176841"/>
    <w:rsid w:val="001905CD"/>
    <w:rsid w:val="00191041"/>
    <w:rsid w:val="001A4E77"/>
    <w:rsid w:val="001A5A25"/>
    <w:rsid w:val="001B1985"/>
    <w:rsid w:val="001D4BCF"/>
    <w:rsid w:val="0021427B"/>
    <w:rsid w:val="002206EB"/>
    <w:rsid w:val="002225BC"/>
    <w:rsid w:val="002348B6"/>
    <w:rsid w:val="00236684"/>
    <w:rsid w:val="002433B6"/>
    <w:rsid w:val="0024589E"/>
    <w:rsid w:val="0025676A"/>
    <w:rsid w:val="00262862"/>
    <w:rsid w:val="00262D61"/>
    <w:rsid w:val="002643DF"/>
    <w:rsid w:val="0026519E"/>
    <w:rsid w:val="002666D5"/>
    <w:rsid w:val="00274FCB"/>
    <w:rsid w:val="00287449"/>
    <w:rsid w:val="00291C50"/>
    <w:rsid w:val="0029351E"/>
    <w:rsid w:val="002A203C"/>
    <w:rsid w:val="002A6F61"/>
    <w:rsid w:val="002B0AF6"/>
    <w:rsid w:val="002C05BA"/>
    <w:rsid w:val="002D0359"/>
    <w:rsid w:val="002D3785"/>
    <w:rsid w:val="002D6422"/>
    <w:rsid w:val="002D6FC1"/>
    <w:rsid w:val="002E12D8"/>
    <w:rsid w:val="002E541E"/>
    <w:rsid w:val="003042A3"/>
    <w:rsid w:val="00311215"/>
    <w:rsid w:val="0031468F"/>
    <w:rsid w:val="003240B3"/>
    <w:rsid w:val="003249C3"/>
    <w:rsid w:val="00325034"/>
    <w:rsid w:val="003258C8"/>
    <w:rsid w:val="0033008C"/>
    <w:rsid w:val="003349C4"/>
    <w:rsid w:val="00340D42"/>
    <w:rsid w:val="00343A88"/>
    <w:rsid w:val="00356C16"/>
    <w:rsid w:val="00360242"/>
    <w:rsid w:val="0037441E"/>
    <w:rsid w:val="00376E5D"/>
    <w:rsid w:val="003839F7"/>
    <w:rsid w:val="00390294"/>
    <w:rsid w:val="0039729F"/>
    <w:rsid w:val="003B0A3C"/>
    <w:rsid w:val="003B31A3"/>
    <w:rsid w:val="003C0943"/>
    <w:rsid w:val="003C2F48"/>
    <w:rsid w:val="003C3FF0"/>
    <w:rsid w:val="003C4B38"/>
    <w:rsid w:val="003D1AA2"/>
    <w:rsid w:val="003E02DE"/>
    <w:rsid w:val="003E5451"/>
    <w:rsid w:val="003E61B4"/>
    <w:rsid w:val="003F4B35"/>
    <w:rsid w:val="0040113B"/>
    <w:rsid w:val="00407535"/>
    <w:rsid w:val="004127FB"/>
    <w:rsid w:val="00420C28"/>
    <w:rsid w:val="004316C3"/>
    <w:rsid w:val="0043399F"/>
    <w:rsid w:val="00437EE5"/>
    <w:rsid w:val="00442CC2"/>
    <w:rsid w:val="00453539"/>
    <w:rsid w:val="00460868"/>
    <w:rsid w:val="00463E0C"/>
    <w:rsid w:val="00465440"/>
    <w:rsid w:val="00481D60"/>
    <w:rsid w:val="004A0DFB"/>
    <w:rsid w:val="004A128B"/>
    <w:rsid w:val="004B2A64"/>
    <w:rsid w:val="004B687F"/>
    <w:rsid w:val="004C67D3"/>
    <w:rsid w:val="004C71F4"/>
    <w:rsid w:val="004C7D0A"/>
    <w:rsid w:val="004F3374"/>
    <w:rsid w:val="004F585F"/>
    <w:rsid w:val="00502373"/>
    <w:rsid w:val="005133E0"/>
    <w:rsid w:val="00515FD0"/>
    <w:rsid w:val="005279CC"/>
    <w:rsid w:val="0054020C"/>
    <w:rsid w:val="005455E9"/>
    <w:rsid w:val="00553FD7"/>
    <w:rsid w:val="00557B20"/>
    <w:rsid w:val="005619FE"/>
    <w:rsid w:val="005655C0"/>
    <w:rsid w:val="00571CE1"/>
    <w:rsid w:val="00581645"/>
    <w:rsid w:val="005830C2"/>
    <w:rsid w:val="00585EF6"/>
    <w:rsid w:val="005866BB"/>
    <w:rsid w:val="005879F7"/>
    <w:rsid w:val="00594085"/>
    <w:rsid w:val="005A58F0"/>
    <w:rsid w:val="005A6EC5"/>
    <w:rsid w:val="005B2A3C"/>
    <w:rsid w:val="005B3832"/>
    <w:rsid w:val="005B38B2"/>
    <w:rsid w:val="005B4251"/>
    <w:rsid w:val="005C2EA6"/>
    <w:rsid w:val="005C4B54"/>
    <w:rsid w:val="005D4DC4"/>
    <w:rsid w:val="005E0168"/>
    <w:rsid w:val="005E43EF"/>
    <w:rsid w:val="005E50A1"/>
    <w:rsid w:val="005F127E"/>
    <w:rsid w:val="005F6674"/>
    <w:rsid w:val="005F77EC"/>
    <w:rsid w:val="00610D8F"/>
    <w:rsid w:val="006119C8"/>
    <w:rsid w:val="00612FA5"/>
    <w:rsid w:val="00617A07"/>
    <w:rsid w:val="00621C78"/>
    <w:rsid w:val="006236FD"/>
    <w:rsid w:val="00625A94"/>
    <w:rsid w:val="00632C9C"/>
    <w:rsid w:val="00657B2A"/>
    <w:rsid w:val="006638A5"/>
    <w:rsid w:val="00663F4B"/>
    <w:rsid w:val="00664D4B"/>
    <w:rsid w:val="00673B42"/>
    <w:rsid w:val="006762A0"/>
    <w:rsid w:val="00685987"/>
    <w:rsid w:val="006872A1"/>
    <w:rsid w:val="006922BF"/>
    <w:rsid w:val="006A0167"/>
    <w:rsid w:val="006B38A3"/>
    <w:rsid w:val="006B3AC4"/>
    <w:rsid w:val="006B3CCF"/>
    <w:rsid w:val="006C60C8"/>
    <w:rsid w:val="006C659F"/>
    <w:rsid w:val="006C6972"/>
    <w:rsid w:val="006C7CDB"/>
    <w:rsid w:val="006D01BE"/>
    <w:rsid w:val="006D1F84"/>
    <w:rsid w:val="006D5653"/>
    <w:rsid w:val="006E129C"/>
    <w:rsid w:val="006E2F63"/>
    <w:rsid w:val="006E5657"/>
    <w:rsid w:val="006F47AD"/>
    <w:rsid w:val="006F64BE"/>
    <w:rsid w:val="006F7055"/>
    <w:rsid w:val="00704AA6"/>
    <w:rsid w:val="00704EEB"/>
    <w:rsid w:val="00706165"/>
    <w:rsid w:val="007232B2"/>
    <w:rsid w:val="007256C5"/>
    <w:rsid w:val="0074195A"/>
    <w:rsid w:val="007460BA"/>
    <w:rsid w:val="00750390"/>
    <w:rsid w:val="00755224"/>
    <w:rsid w:val="00765DB1"/>
    <w:rsid w:val="00776FA6"/>
    <w:rsid w:val="00777D94"/>
    <w:rsid w:val="00782D48"/>
    <w:rsid w:val="00790804"/>
    <w:rsid w:val="007A6584"/>
    <w:rsid w:val="007B37D1"/>
    <w:rsid w:val="007B6788"/>
    <w:rsid w:val="007C2054"/>
    <w:rsid w:val="007D024E"/>
    <w:rsid w:val="007D1707"/>
    <w:rsid w:val="007D4BC4"/>
    <w:rsid w:val="007D7FFA"/>
    <w:rsid w:val="00807DB4"/>
    <w:rsid w:val="0081768C"/>
    <w:rsid w:val="0081785C"/>
    <w:rsid w:val="00824A1D"/>
    <w:rsid w:val="00831201"/>
    <w:rsid w:val="00837EC8"/>
    <w:rsid w:val="00842555"/>
    <w:rsid w:val="00851652"/>
    <w:rsid w:val="00851E8C"/>
    <w:rsid w:val="00856665"/>
    <w:rsid w:val="00856880"/>
    <w:rsid w:val="0086083F"/>
    <w:rsid w:val="0086108A"/>
    <w:rsid w:val="008856F1"/>
    <w:rsid w:val="00891433"/>
    <w:rsid w:val="008A1BD5"/>
    <w:rsid w:val="008A4CFE"/>
    <w:rsid w:val="008A75E4"/>
    <w:rsid w:val="008E46BC"/>
    <w:rsid w:val="008F470C"/>
    <w:rsid w:val="00900319"/>
    <w:rsid w:val="009070CC"/>
    <w:rsid w:val="009200CA"/>
    <w:rsid w:val="0092209F"/>
    <w:rsid w:val="00930196"/>
    <w:rsid w:val="009458E9"/>
    <w:rsid w:val="00947C6B"/>
    <w:rsid w:val="00973D81"/>
    <w:rsid w:val="009743F5"/>
    <w:rsid w:val="0097544F"/>
    <w:rsid w:val="009A2ECF"/>
    <w:rsid w:val="009A3E1F"/>
    <w:rsid w:val="009B3D4B"/>
    <w:rsid w:val="009B493C"/>
    <w:rsid w:val="009C04DD"/>
    <w:rsid w:val="009E3085"/>
    <w:rsid w:val="009F3327"/>
    <w:rsid w:val="009F445B"/>
    <w:rsid w:val="00A06317"/>
    <w:rsid w:val="00A11E9F"/>
    <w:rsid w:val="00A127F6"/>
    <w:rsid w:val="00A12BB7"/>
    <w:rsid w:val="00A21057"/>
    <w:rsid w:val="00A30B1D"/>
    <w:rsid w:val="00A32165"/>
    <w:rsid w:val="00A356EC"/>
    <w:rsid w:val="00A35AC7"/>
    <w:rsid w:val="00A52341"/>
    <w:rsid w:val="00A53A32"/>
    <w:rsid w:val="00A671ED"/>
    <w:rsid w:val="00A84279"/>
    <w:rsid w:val="00A8559A"/>
    <w:rsid w:val="00A85ACE"/>
    <w:rsid w:val="00A85F69"/>
    <w:rsid w:val="00A952C3"/>
    <w:rsid w:val="00AB1C04"/>
    <w:rsid w:val="00AB3CAC"/>
    <w:rsid w:val="00AC04CD"/>
    <w:rsid w:val="00AC44CC"/>
    <w:rsid w:val="00AD3792"/>
    <w:rsid w:val="00AD599C"/>
    <w:rsid w:val="00AD7028"/>
    <w:rsid w:val="00AE2605"/>
    <w:rsid w:val="00AE5A14"/>
    <w:rsid w:val="00AE63D0"/>
    <w:rsid w:val="00AE65C0"/>
    <w:rsid w:val="00AE666D"/>
    <w:rsid w:val="00AF1E1D"/>
    <w:rsid w:val="00B03A8B"/>
    <w:rsid w:val="00B17CA0"/>
    <w:rsid w:val="00B25B14"/>
    <w:rsid w:val="00B30983"/>
    <w:rsid w:val="00B351F8"/>
    <w:rsid w:val="00B46072"/>
    <w:rsid w:val="00B54518"/>
    <w:rsid w:val="00B55E8B"/>
    <w:rsid w:val="00B604DF"/>
    <w:rsid w:val="00B75DC9"/>
    <w:rsid w:val="00B85851"/>
    <w:rsid w:val="00B86948"/>
    <w:rsid w:val="00B92804"/>
    <w:rsid w:val="00B93A19"/>
    <w:rsid w:val="00BA3670"/>
    <w:rsid w:val="00BA4F94"/>
    <w:rsid w:val="00BA5811"/>
    <w:rsid w:val="00BB3E21"/>
    <w:rsid w:val="00BB411C"/>
    <w:rsid w:val="00BC65F8"/>
    <w:rsid w:val="00BE7BCA"/>
    <w:rsid w:val="00BF50CD"/>
    <w:rsid w:val="00BF7D6B"/>
    <w:rsid w:val="00C02A79"/>
    <w:rsid w:val="00C054AA"/>
    <w:rsid w:val="00C0566B"/>
    <w:rsid w:val="00C213EF"/>
    <w:rsid w:val="00C23D4E"/>
    <w:rsid w:val="00C2698E"/>
    <w:rsid w:val="00C37DED"/>
    <w:rsid w:val="00C547EA"/>
    <w:rsid w:val="00C632EE"/>
    <w:rsid w:val="00C666ED"/>
    <w:rsid w:val="00C66F5E"/>
    <w:rsid w:val="00C81A0F"/>
    <w:rsid w:val="00C953A2"/>
    <w:rsid w:val="00C9655E"/>
    <w:rsid w:val="00CA0704"/>
    <w:rsid w:val="00CB6F12"/>
    <w:rsid w:val="00CD745A"/>
    <w:rsid w:val="00CE0056"/>
    <w:rsid w:val="00CE3EAA"/>
    <w:rsid w:val="00CF1C9B"/>
    <w:rsid w:val="00CF26D0"/>
    <w:rsid w:val="00CF5D48"/>
    <w:rsid w:val="00D03747"/>
    <w:rsid w:val="00D05987"/>
    <w:rsid w:val="00D068EC"/>
    <w:rsid w:val="00D253FE"/>
    <w:rsid w:val="00D301E4"/>
    <w:rsid w:val="00D30BCB"/>
    <w:rsid w:val="00D31E1D"/>
    <w:rsid w:val="00D42B62"/>
    <w:rsid w:val="00D432D7"/>
    <w:rsid w:val="00D43CC2"/>
    <w:rsid w:val="00D53395"/>
    <w:rsid w:val="00D540C8"/>
    <w:rsid w:val="00D56CDC"/>
    <w:rsid w:val="00D57A4B"/>
    <w:rsid w:val="00D60F4A"/>
    <w:rsid w:val="00D61B6A"/>
    <w:rsid w:val="00D6697E"/>
    <w:rsid w:val="00D7550E"/>
    <w:rsid w:val="00D93DD7"/>
    <w:rsid w:val="00DB3213"/>
    <w:rsid w:val="00DB3AC4"/>
    <w:rsid w:val="00DB6ABD"/>
    <w:rsid w:val="00DD66F2"/>
    <w:rsid w:val="00DE0A8E"/>
    <w:rsid w:val="00E428A5"/>
    <w:rsid w:val="00E578AD"/>
    <w:rsid w:val="00E62879"/>
    <w:rsid w:val="00E66600"/>
    <w:rsid w:val="00E71DCA"/>
    <w:rsid w:val="00E771EA"/>
    <w:rsid w:val="00E9516B"/>
    <w:rsid w:val="00EB2180"/>
    <w:rsid w:val="00EB50EB"/>
    <w:rsid w:val="00EC3BE6"/>
    <w:rsid w:val="00EC5B08"/>
    <w:rsid w:val="00ED1CDA"/>
    <w:rsid w:val="00EE32FA"/>
    <w:rsid w:val="00EF353B"/>
    <w:rsid w:val="00F01990"/>
    <w:rsid w:val="00F179FA"/>
    <w:rsid w:val="00F22BD4"/>
    <w:rsid w:val="00F2573A"/>
    <w:rsid w:val="00F27534"/>
    <w:rsid w:val="00F3110C"/>
    <w:rsid w:val="00F3213E"/>
    <w:rsid w:val="00F332F1"/>
    <w:rsid w:val="00F34404"/>
    <w:rsid w:val="00F37E0F"/>
    <w:rsid w:val="00F43C1C"/>
    <w:rsid w:val="00F5172F"/>
    <w:rsid w:val="00F52614"/>
    <w:rsid w:val="00F60024"/>
    <w:rsid w:val="00F614B1"/>
    <w:rsid w:val="00F61C80"/>
    <w:rsid w:val="00F72A86"/>
    <w:rsid w:val="00F767B3"/>
    <w:rsid w:val="00F77BD8"/>
    <w:rsid w:val="00F85402"/>
    <w:rsid w:val="00F96FE7"/>
    <w:rsid w:val="00FA2F53"/>
    <w:rsid w:val="00FA34C5"/>
    <w:rsid w:val="00FA465C"/>
    <w:rsid w:val="00FA6F83"/>
    <w:rsid w:val="00FB1585"/>
    <w:rsid w:val="00FB2A8A"/>
    <w:rsid w:val="00FC71C9"/>
    <w:rsid w:val="00FD10B2"/>
    <w:rsid w:val="00FE0FED"/>
    <w:rsid w:val="00FE329A"/>
    <w:rsid w:val="00FE674C"/>
    <w:rsid w:val="00FF69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5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6D565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1"/>
    <w:qFormat/>
    <w:rsid w:val="006D565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6D565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6D565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6D565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6D565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6D565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6D565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6D565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D565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1"/>
    <w:link w:val="2"/>
    <w:rsid w:val="006D565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6D565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6D56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6D565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6D565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6D565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6D5653"/>
    <w:rPr>
      <w:rFonts w:ascii="Arial" w:eastAsia="Times New Roman" w:hAnsi="Arial" w:cs="Arial"/>
      <w:lang w:eastAsia="ru-RU"/>
    </w:rPr>
  </w:style>
  <w:style w:type="paragraph" w:styleId="a4">
    <w:name w:val="Body Text"/>
    <w:basedOn w:val="a0"/>
    <w:link w:val="a5"/>
    <w:rsid w:val="006D5653"/>
    <w:rPr>
      <w:b/>
      <w:bCs/>
    </w:rPr>
  </w:style>
  <w:style w:type="character" w:customStyle="1" w:styleId="a5">
    <w:name w:val="Основной текст Знак"/>
    <w:basedOn w:val="a1"/>
    <w:link w:val="a4"/>
    <w:rsid w:val="006D56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footer"/>
    <w:basedOn w:val="a0"/>
    <w:link w:val="a7"/>
    <w:rsid w:val="006D565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6D56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rmal (Web)"/>
    <w:basedOn w:val="a0"/>
    <w:rsid w:val="006D5653"/>
    <w:pPr>
      <w:spacing w:before="100" w:beforeAutospacing="1" w:after="100" w:afterAutospacing="1"/>
    </w:pPr>
  </w:style>
  <w:style w:type="paragraph" w:styleId="a9">
    <w:name w:val="Title"/>
    <w:basedOn w:val="a0"/>
    <w:link w:val="aa"/>
    <w:qFormat/>
    <w:rsid w:val="006D5653"/>
    <w:pPr>
      <w:jc w:val="center"/>
    </w:pPr>
    <w:rPr>
      <w:b/>
      <w:bCs/>
      <w:sz w:val="28"/>
    </w:rPr>
  </w:style>
  <w:style w:type="character" w:customStyle="1" w:styleId="aa">
    <w:name w:val="Название Знак"/>
    <w:basedOn w:val="a1"/>
    <w:link w:val="a9"/>
    <w:rsid w:val="006D565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b">
    <w:name w:val="Body Text Indent"/>
    <w:basedOn w:val="a0"/>
    <w:link w:val="ac"/>
    <w:rsid w:val="006D5653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Indent 2"/>
    <w:basedOn w:val="a0"/>
    <w:link w:val="23"/>
    <w:rsid w:val="006D565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rsid w:val="006D565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Subtitle"/>
    <w:basedOn w:val="a0"/>
    <w:link w:val="ae"/>
    <w:qFormat/>
    <w:rsid w:val="006D5653"/>
    <w:pPr>
      <w:jc w:val="both"/>
    </w:pPr>
    <w:rPr>
      <w:sz w:val="28"/>
    </w:rPr>
  </w:style>
  <w:style w:type="character" w:customStyle="1" w:styleId="ae">
    <w:name w:val="Подзаголовок Знак"/>
    <w:basedOn w:val="a1"/>
    <w:link w:val="ad"/>
    <w:rsid w:val="006D565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0"/>
    <w:link w:val="34"/>
    <w:rsid w:val="006D5653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Iauiue">
    <w:name w:val="Iau?iue"/>
    <w:rsid w:val="006D565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0"/>
    <w:link w:val="af0"/>
    <w:rsid w:val="00851E8C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0">
    <w:name w:val="Верхний колонтитул Знак"/>
    <w:basedOn w:val="a1"/>
    <w:link w:val="af"/>
    <w:rsid w:val="00851E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page number"/>
    <w:basedOn w:val="a1"/>
    <w:rsid w:val="00851E8C"/>
  </w:style>
  <w:style w:type="paragraph" w:styleId="af2">
    <w:name w:val="Balloon Text"/>
    <w:basedOn w:val="a0"/>
    <w:link w:val="af3"/>
    <w:uiPriority w:val="99"/>
    <w:semiHidden/>
    <w:unhideWhenUsed/>
    <w:rsid w:val="0045353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4535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">
    <w:name w:val="Статья"/>
    <w:basedOn w:val="a0"/>
    <w:rsid w:val="007256C5"/>
    <w:pPr>
      <w:widowControl w:val="0"/>
      <w:numPr>
        <w:numId w:val="6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paragraph" w:styleId="af4">
    <w:name w:val="List Paragraph"/>
    <w:basedOn w:val="a0"/>
    <w:uiPriority w:val="34"/>
    <w:qFormat/>
    <w:rsid w:val="00824A1D"/>
    <w:pPr>
      <w:ind w:left="720"/>
      <w:contextualSpacing/>
    </w:pPr>
  </w:style>
  <w:style w:type="paragraph" w:styleId="af5">
    <w:name w:val="No Spacing"/>
    <w:uiPriority w:val="1"/>
    <w:qFormat/>
    <w:rsid w:val="008176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0">
    <w:name w:val="Стиль2"/>
    <w:uiPriority w:val="99"/>
    <w:rsid w:val="00C054AA"/>
    <w:pPr>
      <w:numPr>
        <w:numId w:val="9"/>
      </w:numPr>
    </w:pPr>
  </w:style>
  <w:style w:type="character" w:styleId="af6">
    <w:name w:val="annotation reference"/>
    <w:basedOn w:val="a1"/>
    <w:uiPriority w:val="99"/>
    <w:semiHidden/>
    <w:unhideWhenUsed/>
    <w:rsid w:val="00FE0FED"/>
    <w:rPr>
      <w:sz w:val="16"/>
      <w:szCs w:val="16"/>
    </w:rPr>
  </w:style>
  <w:style w:type="paragraph" w:styleId="af7">
    <w:name w:val="annotation text"/>
    <w:basedOn w:val="a0"/>
    <w:link w:val="af8"/>
    <w:uiPriority w:val="99"/>
    <w:semiHidden/>
    <w:unhideWhenUsed/>
    <w:rsid w:val="00FE0FED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rsid w:val="00FE0F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FE0FED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FE0FE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392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AA5EE4-9476-4EDC-BBAC-FD7122B344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2941</Words>
  <Characters>16765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9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IMERDENOV_M</dc:creator>
  <cp:lastModifiedBy>Галымжан</cp:lastModifiedBy>
  <cp:revision>3</cp:revision>
  <cp:lastPrinted>2016-05-18T08:49:00Z</cp:lastPrinted>
  <dcterms:created xsi:type="dcterms:W3CDTF">2016-10-18T08:23:00Z</dcterms:created>
  <dcterms:modified xsi:type="dcterms:W3CDTF">2016-10-18T08:50:00Z</dcterms:modified>
</cp:coreProperties>
</file>